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473" r:id="rId3"/>
    <p:sldId id="448" r:id="rId4"/>
    <p:sldId id="449" r:id="rId5"/>
    <p:sldId id="452" r:id="rId6"/>
    <p:sldId id="450" r:id="rId7"/>
    <p:sldId id="451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295" r:id="rId18"/>
    <p:sldId id="287" r:id="rId19"/>
    <p:sldId id="304" r:id="rId20"/>
    <p:sldId id="453" r:id="rId21"/>
    <p:sldId id="468" r:id="rId22"/>
    <p:sldId id="469" r:id="rId23"/>
    <p:sldId id="470" r:id="rId24"/>
    <p:sldId id="455" r:id="rId25"/>
    <p:sldId id="471" r:id="rId26"/>
    <p:sldId id="457" r:id="rId27"/>
    <p:sldId id="472" r:id="rId28"/>
    <p:sldId id="454" r:id="rId29"/>
    <p:sldId id="456" r:id="rId30"/>
    <p:sldId id="277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A700"/>
    <a:srgbClr val="3333FF"/>
    <a:srgbClr val="135F82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29" d="100"/>
          <a:sy n="29" d="100"/>
        </p:scale>
        <p:origin x="1000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05A14BB-C27B-4B71-A719-3193509109CA}" type="doc">
      <dgm:prSet loTypeId="urn:microsoft.com/office/officeart/2008/layout/HorizontalMultiLevelHierarchy" loCatId="hierarchy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5935B3DE-6C47-4C9F-85EE-B002824BBB00}">
          <dgm:prSet phldrT="[Text]" custT="1"/>
          <dgm:spPr/>
          <dgm:t>
            <a:bodyPr/>
            <a:lstStyle/>
            <a:p>
              <a:r>
                <a:rPr lang="en-US" sz="46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14:m>
                <m:oMath xmlns:m="http://schemas.openxmlformats.org/officeDocument/2006/math">
                  <m:acc>
                    <m:accPr>
                      <m:chr m:val="⃗"/>
                      <m:ctrlPr>
                        <a:rPr lang="en-US" sz="46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m:ctrlPr>
                    </m:accPr>
                    <m:e>
                      <m:r>
                        <a:rPr lang="en-US" sz="46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e>
                  </m:acc>
                </m:oMath>
              </a14:m>
              <a:endPara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dgm:t>
        </dgm:pt>
      </mc:Choice>
      <mc:Fallback>
        <dgm:pt modelId="{5935B3DE-6C47-4C9F-85EE-B002824BBB00}">
          <dgm:prSet phldrT="[Text]" custT="1"/>
          <dgm:spPr/>
          <dgm:t>
            <a:bodyPr/>
            <a:lstStyle/>
            <a:p>
              <a:r>
                <a:rPr lang="en-US" sz="46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i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𝟎 ⃗</a:t>
              </a:r>
              <a:endPara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dgm:t>
        </dgm:pt>
      </mc:Fallback>
    </mc:AlternateContent>
    <dgm:pt modelId="{E155DD6B-7541-4C75-B9F9-600CBCFF7A39}" type="parTrans" cxnId="{09F89A9E-4987-4A17-8486-238717909332}">
      <dgm:prSet/>
      <dgm:spPr/>
      <dgm:t>
        <a:bodyPr/>
        <a:lstStyle/>
        <a:p>
          <a:endParaRPr lang="en-US"/>
        </a:p>
      </dgm:t>
    </dgm:pt>
    <dgm:pt modelId="{C398582D-E65C-4B56-8E81-85D4737F5558}" type="sibTrans" cxnId="{09F89A9E-4987-4A17-8486-238717909332}">
      <dgm:prSet/>
      <dgm:spPr/>
      <dgm:t>
        <a:bodyPr/>
        <a:lstStyle/>
        <a:p>
          <a:endParaRPr lang="en-US"/>
        </a:p>
      </dgm:t>
    </dgm:pt>
    <dgm:pt modelId="{EA93F46C-188D-4274-8CBA-2295BB3BF785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Phương: </a:t>
          </a:r>
        </a:p>
      </dgm:t>
    </dgm:pt>
    <dgm:pt modelId="{EAD7A322-7895-4467-B166-AD1DB60F86B1}" type="parTrans" cxnId="{76D3772C-561A-4E61-8777-54C08307D31E}">
      <dgm:prSet/>
      <dgm:spPr/>
      <dgm:t>
        <a:bodyPr/>
        <a:lstStyle/>
        <a:p>
          <a:endParaRPr lang="en-US"/>
        </a:p>
      </dgm:t>
    </dgm:pt>
    <dgm:pt modelId="{ECE78B15-098B-4F49-93F7-4C3296EF5AB1}" type="sibTrans" cxnId="{76D3772C-561A-4E61-8777-54C08307D31E}">
      <dgm:prSet/>
      <dgm:spPr/>
      <dgm:t>
        <a:bodyPr/>
        <a:lstStyle/>
        <a:p>
          <a:endParaRPr lang="en-US"/>
        </a:p>
      </dgm:t>
    </dgm:pt>
    <dgm:pt modelId="{05B24C43-6435-4E93-B9C9-476E23497006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Hướng:</a:t>
          </a:r>
        </a:p>
      </dgm:t>
    </dgm:pt>
    <dgm:pt modelId="{8B1819A8-329E-4A3F-ADB9-1AADF0148472}" type="parTrans" cxnId="{6B423EB9-D86B-4A2F-B9CF-D308A6EDDA26}">
      <dgm:prSet/>
      <dgm:spPr/>
      <dgm:t>
        <a:bodyPr/>
        <a:lstStyle/>
        <a:p>
          <a:endParaRPr lang="en-US"/>
        </a:p>
      </dgm:t>
    </dgm:pt>
    <dgm:pt modelId="{580F51B4-71B1-4828-810A-7CEB2D457685}" type="sibTrans" cxnId="{6B423EB9-D86B-4A2F-B9CF-D308A6EDDA26}">
      <dgm:prSet/>
      <dgm:spPr/>
      <dgm:t>
        <a:bodyPr/>
        <a:lstStyle/>
        <a:p>
          <a:endParaRPr lang="en-US"/>
        </a:p>
      </dgm:t>
    </dgm:pt>
    <dgm:pt modelId="{A34632CA-BD22-4579-8473-D8A8A9D95573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Độ dài:</a:t>
          </a:r>
        </a:p>
      </dgm:t>
    </dgm:pt>
    <dgm:pt modelId="{DCB375BC-1B0D-4C9F-BAD6-CDDD0BF9F017}" type="parTrans" cxnId="{1F9A9EFF-0769-4BAA-AD2E-AE7794316396}">
      <dgm:prSet/>
      <dgm:spPr/>
      <dgm:t>
        <a:bodyPr/>
        <a:lstStyle/>
        <a:p>
          <a:endParaRPr lang="en-US"/>
        </a:p>
      </dgm:t>
    </dgm:pt>
    <dgm:pt modelId="{EAC58DF0-4FF8-44CA-84C9-A745B2F00796}" type="sibTrans" cxnId="{1F9A9EFF-0769-4BAA-AD2E-AE7794316396}">
      <dgm:prSet/>
      <dgm:spPr/>
      <dgm:t>
        <a:bodyPr/>
        <a:lstStyle/>
        <a:p>
          <a:endParaRPr lang="en-US"/>
        </a:p>
      </dgm:t>
    </dgm:pt>
    <dgm:pt modelId="{A0CD2360-0AE9-4950-804C-98D63C72665B}" type="pres">
      <dgm:prSet presAssocID="{305A14BB-C27B-4B71-A719-3193509109CA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C32B429-5717-4134-8413-EC124C7C788B}" type="pres">
      <dgm:prSet presAssocID="{5935B3DE-6C47-4C9F-85EE-B002824BBB00}" presName="root1" presStyleCnt="0"/>
      <dgm:spPr/>
    </dgm:pt>
    <dgm:pt modelId="{6F7AD2A2-BCC2-415D-98F2-67F175849CD0}" type="pres">
      <dgm:prSet presAssocID="{5935B3DE-6C47-4C9F-85EE-B002824BBB00}" presName="LevelOneTextNode" presStyleLbl="node0" presStyleIdx="0" presStyleCnt="1" custAng="5400000" custScaleX="527043">
        <dgm:presLayoutVars>
          <dgm:chPref val="3"/>
        </dgm:presLayoutVars>
      </dgm:prSet>
      <dgm:spPr/>
    </dgm:pt>
    <dgm:pt modelId="{CFEEB974-7522-4294-8CC2-70C13684B9FF}" type="pres">
      <dgm:prSet presAssocID="{5935B3DE-6C47-4C9F-85EE-B002824BBB00}" presName="level2hierChild" presStyleCnt="0"/>
      <dgm:spPr/>
    </dgm:pt>
    <dgm:pt modelId="{68F31DAB-EFA6-44D1-BDCB-9512BE9DF86B}" type="pres">
      <dgm:prSet presAssocID="{EAD7A322-7895-4467-B166-AD1DB60F86B1}" presName="conn2-1" presStyleLbl="parChTrans1D2" presStyleIdx="0" presStyleCnt="3"/>
      <dgm:spPr/>
    </dgm:pt>
    <dgm:pt modelId="{676D6C60-CCF9-44FE-A840-81F47A077BFC}" type="pres">
      <dgm:prSet presAssocID="{EAD7A322-7895-4467-B166-AD1DB60F86B1}" presName="connTx" presStyleLbl="parChTrans1D2" presStyleIdx="0" presStyleCnt="3"/>
      <dgm:spPr/>
    </dgm:pt>
    <dgm:pt modelId="{557A4C81-748B-4B10-A91C-6E92D5E2BF1A}" type="pres">
      <dgm:prSet presAssocID="{EA93F46C-188D-4274-8CBA-2295BB3BF785}" presName="root2" presStyleCnt="0"/>
      <dgm:spPr/>
    </dgm:pt>
    <dgm:pt modelId="{294D87DC-DFF3-4E41-BD24-A2AF5D9073E6}" type="pres">
      <dgm:prSet presAssocID="{EA93F46C-188D-4274-8CBA-2295BB3BF785}" presName="LevelTwoTextNode" presStyleLbl="node2" presStyleIdx="0" presStyleCnt="3" custScaleX="637040" custScaleY="277332">
        <dgm:presLayoutVars>
          <dgm:chPref val="3"/>
        </dgm:presLayoutVars>
      </dgm:prSet>
      <dgm:spPr/>
    </dgm:pt>
    <dgm:pt modelId="{3889FE97-A266-4400-ADB1-85F60F590642}" type="pres">
      <dgm:prSet presAssocID="{EA93F46C-188D-4274-8CBA-2295BB3BF785}" presName="level3hierChild" presStyleCnt="0"/>
      <dgm:spPr/>
    </dgm:pt>
    <dgm:pt modelId="{6A0069C1-21BC-4258-91C3-012F5B6DB824}" type="pres">
      <dgm:prSet presAssocID="{8B1819A8-329E-4A3F-ADB9-1AADF0148472}" presName="conn2-1" presStyleLbl="parChTrans1D2" presStyleIdx="1" presStyleCnt="3"/>
      <dgm:spPr/>
    </dgm:pt>
    <dgm:pt modelId="{A4822E9E-0879-4848-82F5-D13060B7E3D0}" type="pres">
      <dgm:prSet presAssocID="{8B1819A8-329E-4A3F-ADB9-1AADF0148472}" presName="connTx" presStyleLbl="parChTrans1D2" presStyleIdx="1" presStyleCnt="3"/>
      <dgm:spPr/>
    </dgm:pt>
    <dgm:pt modelId="{843C9B09-F202-4922-8CBF-9DAF781F6FBE}" type="pres">
      <dgm:prSet presAssocID="{05B24C43-6435-4E93-B9C9-476E23497006}" presName="root2" presStyleCnt="0"/>
      <dgm:spPr/>
    </dgm:pt>
    <dgm:pt modelId="{D70C4823-F2F2-49D1-B7A9-B56FB0FA02E3}" type="pres">
      <dgm:prSet presAssocID="{05B24C43-6435-4E93-B9C9-476E23497006}" presName="LevelTwoTextNode" presStyleLbl="node2" presStyleIdx="1" presStyleCnt="3" custScaleX="637040" custScaleY="277332">
        <dgm:presLayoutVars>
          <dgm:chPref val="3"/>
        </dgm:presLayoutVars>
      </dgm:prSet>
      <dgm:spPr/>
    </dgm:pt>
    <dgm:pt modelId="{C9B67C7D-8FD2-46B0-A5B5-978C2AB73BFA}" type="pres">
      <dgm:prSet presAssocID="{05B24C43-6435-4E93-B9C9-476E23497006}" presName="level3hierChild" presStyleCnt="0"/>
      <dgm:spPr/>
    </dgm:pt>
    <dgm:pt modelId="{A35AA092-0F37-463C-B1FD-4A8EDBC85AE9}" type="pres">
      <dgm:prSet presAssocID="{DCB375BC-1B0D-4C9F-BAD6-CDDD0BF9F017}" presName="conn2-1" presStyleLbl="parChTrans1D2" presStyleIdx="2" presStyleCnt="3"/>
      <dgm:spPr/>
    </dgm:pt>
    <dgm:pt modelId="{F0E1DA07-B480-43CF-83D1-3973ED153BBD}" type="pres">
      <dgm:prSet presAssocID="{DCB375BC-1B0D-4C9F-BAD6-CDDD0BF9F017}" presName="connTx" presStyleLbl="parChTrans1D2" presStyleIdx="2" presStyleCnt="3"/>
      <dgm:spPr/>
    </dgm:pt>
    <dgm:pt modelId="{D1E9EC49-58AE-4B4D-B9DD-D1CA99FC0E75}" type="pres">
      <dgm:prSet presAssocID="{A34632CA-BD22-4579-8473-D8A8A9D95573}" presName="root2" presStyleCnt="0"/>
      <dgm:spPr/>
    </dgm:pt>
    <dgm:pt modelId="{923B8108-EECB-45E6-8AE9-89D5760C8317}" type="pres">
      <dgm:prSet presAssocID="{A34632CA-BD22-4579-8473-D8A8A9D95573}" presName="LevelTwoTextNode" presStyleLbl="node2" presStyleIdx="2" presStyleCnt="3" custScaleX="637040" custScaleY="277332">
        <dgm:presLayoutVars>
          <dgm:chPref val="3"/>
        </dgm:presLayoutVars>
      </dgm:prSet>
      <dgm:spPr/>
    </dgm:pt>
    <dgm:pt modelId="{B1D473CB-E1CF-4248-A55D-8A42C1A6E10F}" type="pres">
      <dgm:prSet presAssocID="{A34632CA-BD22-4579-8473-D8A8A9D95573}" presName="level3hierChild" presStyleCnt="0"/>
      <dgm:spPr/>
    </dgm:pt>
  </dgm:ptLst>
  <dgm:cxnLst>
    <dgm:cxn modelId="{F90F6204-2CCE-4067-A8C8-3F429BCB17BD}" type="presOf" srcId="{DCB375BC-1B0D-4C9F-BAD6-CDDD0BF9F017}" destId="{F0E1DA07-B480-43CF-83D1-3973ED153BBD}" srcOrd="1" destOrd="0" presId="urn:microsoft.com/office/officeart/2008/layout/HorizontalMultiLevelHierarchy"/>
    <dgm:cxn modelId="{27726E06-F9D9-4101-B35A-0F229CA5AF2B}" type="presOf" srcId="{A34632CA-BD22-4579-8473-D8A8A9D95573}" destId="{923B8108-EECB-45E6-8AE9-89D5760C8317}" srcOrd="0" destOrd="0" presId="urn:microsoft.com/office/officeart/2008/layout/HorizontalMultiLevelHierarchy"/>
    <dgm:cxn modelId="{781E8C0A-3286-451C-B820-A53B9AAC4754}" type="presOf" srcId="{EAD7A322-7895-4467-B166-AD1DB60F86B1}" destId="{68F31DAB-EFA6-44D1-BDCB-9512BE9DF86B}" srcOrd="0" destOrd="0" presId="urn:microsoft.com/office/officeart/2008/layout/HorizontalMultiLevelHierarchy"/>
    <dgm:cxn modelId="{76D3772C-561A-4E61-8777-54C08307D31E}" srcId="{5935B3DE-6C47-4C9F-85EE-B002824BBB00}" destId="{EA93F46C-188D-4274-8CBA-2295BB3BF785}" srcOrd="0" destOrd="0" parTransId="{EAD7A322-7895-4467-B166-AD1DB60F86B1}" sibTransId="{ECE78B15-098B-4F49-93F7-4C3296EF5AB1}"/>
    <dgm:cxn modelId="{AE8ABB64-F6CA-45B3-A3D2-9593A252402E}" type="presOf" srcId="{DCB375BC-1B0D-4C9F-BAD6-CDDD0BF9F017}" destId="{A35AA092-0F37-463C-B1FD-4A8EDBC85AE9}" srcOrd="0" destOrd="0" presId="urn:microsoft.com/office/officeart/2008/layout/HorizontalMultiLevelHierarchy"/>
    <dgm:cxn modelId="{09CB3B48-9F52-49FA-8BD9-F9A160CA9455}" type="presOf" srcId="{8B1819A8-329E-4A3F-ADB9-1AADF0148472}" destId="{6A0069C1-21BC-4258-91C3-012F5B6DB824}" srcOrd="0" destOrd="0" presId="urn:microsoft.com/office/officeart/2008/layout/HorizontalMultiLevelHierarchy"/>
    <dgm:cxn modelId="{B70AB84D-9713-450E-820E-E0DB99C0E3AB}" type="presOf" srcId="{5935B3DE-6C47-4C9F-85EE-B002824BBB00}" destId="{6F7AD2A2-BCC2-415D-98F2-67F175849CD0}" srcOrd="0" destOrd="0" presId="urn:microsoft.com/office/officeart/2008/layout/HorizontalMultiLevelHierarchy"/>
    <dgm:cxn modelId="{1A736183-B3FA-48A9-9C17-F64EA78BD45A}" type="presOf" srcId="{305A14BB-C27B-4B71-A719-3193509109CA}" destId="{A0CD2360-0AE9-4950-804C-98D63C72665B}" srcOrd="0" destOrd="0" presId="urn:microsoft.com/office/officeart/2008/layout/HorizontalMultiLevelHierarchy"/>
    <dgm:cxn modelId="{09F89A9E-4987-4A17-8486-238717909332}" srcId="{305A14BB-C27B-4B71-A719-3193509109CA}" destId="{5935B3DE-6C47-4C9F-85EE-B002824BBB00}" srcOrd="0" destOrd="0" parTransId="{E155DD6B-7541-4C75-B9F9-600CBCFF7A39}" sibTransId="{C398582D-E65C-4B56-8E81-85D4737F5558}"/>
    <dgm:cxn modelId="{336F0AA0-2566-4D11-A2BB-A4DFCEF2B396}" type="presOf" srcId="{8B1819A8-329E-4A3F-ADB9-1AADF0148472}" destId="{A4822E9E-0879-4848-82F5-D13060B7E3D0}" srcOrd="1" destOrd="0" presId="urn:microsoft.com/office/officeart/2008/layout/HorizontalMultiLevelHierarchy"/>
    <dgm:cxn modelId="{BB77BBB4-AAB2-4AB4-9D43-A8442EA26C0A}" type="presOf" srcId="{EA93F46C-188D-4274-8CBA-2295BB3BF785}" destId="{294D87DC-DFF3-4E41-BD24-A2AF5D9073E6}" srcOrd="0" destOrd="0" presId="urn:microsoft.com/office/officeart/2008/layout/HorizontalMultiLevelHierarchy"/>
    <dgm:cxn modelId="{6B423EB9-D86B-4A2F-B9CF-D308A6EDDA26}" srcId="{5935B3DE-6C47-4C9F-85EE-B002824BBB00}" destId="{05B24C43-6435-4E93-B9C9-476E23497006}" srcOrd="1" destOrd="0" parTransId="{8B1819A8-329E-4A3F-ADB9-1AADF0148472}" sibTransId="{580F51B4-71B1-4828-810A-7CEB2D457685}"/>
    <dgm:cxn modelId="{704B50C6-124D-4BB8-9EC1-42F6F2DD383C}" type="presOf" srcId="{05B24C43-6435-4E93-B9C9-476E23497006}" destId="{D70C4823-F2F2-49D1-B7A9-B56FB0FA02E3}" srcOrd="0" destOrd="0" presId="urn:microsoft.com/office/officeart/2008/layout/HorizontalMultiLevelHierarchy"/>
    <dgm:cxn modelId="{DDF836FC-6621-4EA7-B162-59B182F4E112}" type="presOf" srcId="{EAD7A322-7895-4467-B166-AD1DB60F86B1}" destId="{676D6C60-CCF9-44FE-A840-81F47A077BFC}" srcOrd="1" destOrd="0" presId="urn:microsoft.com/office/officeart/2008/layout/HorizontalMultiLevelHierarchy"/>
    <dgm:cxn modelId="{1F9A9EFF-0769-4BAA-AD2E-AE7794316396}" srcId="{5935B3DE-6C47-4C9F-85EE-B002824BBB00}" destId="{A34632CA-BD22-4579-8473-D8A8A9D95573}" srcOrd="2" destOrd="0" parTransId="{DCB375BC-1B0D-4C9F-BAD6-CDDD0BF9F017}" sibTransId="{EAC58DF0-4FF8-44CA-84C9-A745B2F00796}"/>
    <dgm:cxn modelId="{9E4FDA38-8ECC-4DCB-BE93-023FAF63C199}" type="presParOf" srcId="{A0CD2360-0AE9-4950-804C-98D63C72665B}" destId="{1C32B429-5717-4134-8413-EC124C7C788B}" srcOrd="0" destOrd="0" presId="urn:microsoft.com/office/officeart/2008/layout/HorizontalMultiLevelHierarchy"/>
    <dgm:cxn modelId="{CA12FE21-AF8F-4449-8177-E47CB54EEC32}" type="presParOf" srcId="{1C32B429-5717-4134-8413-EC124C7C788B}" destId="{6F7AD2A2-BCC2-415D-98F2-67F175849CD0}" srcOrd="0" destOrd="0" presId="urn:microsoft.com/office/officeart/2008/layout/HorizontalMultiLevelHierarchy"/>
    <dgm:cxn modelId="{EB7F8E2F-D85A-4D92-91E0-F13BD79FEC21}" type="presParOf" srcId="{1C32B429-5717-4134-8413-EC124C7C788B}" destId="{CFEEB974-7522-4294-8CC2-70C13684B9FF}" srcOrd="1" destOrd="0" presId="urn:microsoft.com/office/officeart/2008/layout/HorizontalMultiLevelHierarchy"/>
    <dgm:cxn modelId="{B94AEC50-F58B-416E-ABD0-08BAD2E86D60}" type="presParOf" srcId="{CFEEB974-7522-4294-8CC2-70C13684B9FF}" destId="{68F31DAB-EFA6-44D1-BDCB-9512BE9DF86B}" srcOrd="0" destOrd="0" presId="urn:microsoft.com/office/officeart/2008/layout/HorizontalMultiLevelHierarchy"/>
    <dgm:cxn modelId="{5A3C229D-EBA9-476B-BE9D-ED9613C6A554}" type="presParOf" srcId="{68F31DAB-EFA6-44D1-BDCB-9512BE9DF86B}" destId="{676D6C60-CCF9-44FE-A840-81F47A077BFC}" srcOrd="0" destOrd="0" presId="urn:microsoft.com/office/officeart/2008/layout/HorizontalMultiLevelHierarchy"/>
    <dgm:cxn modelId="{FCAC060B-17A0-454F-BE4C-54B71AFEF94D}" type="presParOf" srcId="{CFEEB974-7522-4294-8CC2-70C13684B9FF}" destId="{557A4C81-748B-4B10-A91C-6E92D5E2BF1A}" srcOrd="1" destOrd="0" presId="urn:microsoft.com/office/officeart/2008/layout/HorizontalMultiLevelHierarchy"/>
    <dgm:cxn modelId="{97C5C576-0A47-4C88-87C8-03953A942335}" type="presParOf" srcId="{557A4C81-748B-4B10-A91C-6E92D5E2BF1A}" destId="{294D87DC-DFF3-4E41-BD24-A2AF5D9073E6}" srcOrd="0" destOrd="0" presId="urn:microsoft.com/office/officeart/2008/layout/HorizontalMultiLevelHierarchy"/>
    <dgm:cxn modelId="{3B4F7F0D-63DC-494D-8936-2D7FBD3E598B}" type="presParOf" srcId="{557A4C81-748B-4B10-A91C-6E92D5E2BF1A}" destId="{3889FE97-A266-4400-ADB1-85F60F590642}" srcOrd="1" destOrd="0" presId="urn:microsoft.com/office/officeart/2008/layout/HorizontalMultiLevelHierarchy"/>
    <dgm:cxn modelId="{1A955606-D75C-4A95-BAAD-900A7E665D02}" type="presParOf" srcId="{CFEEB974-7522-4294-8CC2-70C13684B9FF}" destId="{6A0069C1-21BC-4258-91C3-012F5B6DB824}" srcOrd="2" destOrd="0" presId="urn:microsoft.com/office/officeart/2008/layout/HorizontalMultiLevelHierarchy"/>
    <dgm:cxn modelId="{987801F0-904A-45FB-BFB8-1B7CC753917E}" type="presParOf" srcId="{6A0069C1-21BC-4258-91C3-012F5B6DB824}" destId="{A4822E9E-0879-4848-82F5-D13060B7E3D0}" srcOrd="0" destOrd="0" presId="urn:microsoft.com/office/officeart/2008/layout/HorizontalMultiLevelHierarchy"/>
    <dgm:cxn modelId="{90E595EB-68DE-408A-A972-38EBCD9C12EF}" type="presParOf" srcId="{CFEEB974-7522-4294-8CC2-70C13684B9FF}" destId="{843C9B09-F202-4922-8CBF-9DAF781F6FBE}" srcOrd="3" destOrd="0" presId="urn:microsoft.com/office/officeart/2008/layout/HorizontalMultiLevelHierarchy"/>
    <dgm:cxn modelId="{7C4EEDE3-6CF5-4074-A23A-0A6C3EF0C17D}" type="presParOf" srcId="{843C9B09-F202-4922-8CBF-9DAF781F6FBE}" destId="{D70C4823-F2F2-49D1-B7A9-B56FB0FA02E3}" srcOrd="0" destOrd="0" presId="urn:microsoft.com/office/officeart/2008/layout/HorizontalMultiLevelHierarchy"/>
    <dgm:cxn modelId="{88B99E92-4EEF-4A18-9FCC-8DF162FBE648}" type="presParOf" srcId="{843C9B09-F202-4922-8CBF-9DAF781F6FBE}" destId="{C9B67C7D-8FD2-46B0-A5B5-978C2AB73BFA}" srcOrd="1" destOrd="0" presId="urn:microsoft.com/office/officeart/2008/layout/HorizontalMultiLevelHierarchy"/>
    <dgm:cxn modelId="{DA1ADF9E-6121-431A-833E-C40F2BE9986C}" type="presParOf" srcId="{CFEEB974-7522-4294-8CC2-70C13684B9FF}" destId="{A35AA092-0F37-463C-B1FD-4A8EDBC85AE9}" srcOrd="4" destOrd="0" presId="urn:microsoft.com/office/officeart/2008/layout/HorizontalMultiLevelHierarchy"/>
    <dgm:cxn modelId="{919C6D95-4DEF-4B63-9958-F3689D33B6E1}" type="presParOf" srcId="{A35AA092-0F37-463C-B1FD-4A8EDBC85AE9}" destId="{F0E1DA07-B480-43CF-83D1-3973ED153BBD}" srcOrd="0" destOrd="0" presId="urn:microsoft.com/office/officeart/2008/layout/HorizontalMultiLevelHierarchy"/>
    <dgm:cxn modelId="{097DA854-9663-4507-AD84-901ECBFF8B5A}" type="presParOf" srcId="{CFEEB974-7522-4294-8CC2-70C13684B9FF}" destId="{D1E9EC49-58AE-4B4D-B9DD-D1CA99FC0E75}" srcOrd="5" destOrd="0" presId="urn:microsoft.com/office/officeart/2008/layout/HorizontalMultiLevelHierarchy"/>
    <dgm:cxn modelId="{16DA7FF7-1ED2-4B82-AD07-269AB23DD7B0}" type="presParOf" srcId="{D1E9EC49-58AE-4B4D-B9DD-D1CA99FC0E75}" destId="{923B8108-EECB-45E6-8AE9-89D5760C8317}" srcOrd="0" destOrd="0" presId="urn:microsoft.com/office/officeart/2008/layout/HorizontalMultiLevelHierarchy"/>
    <dgm:cxn modelId="{DA9D1DCD-343B-4146-A751-9ACDA69B1E87}" type="presParOf" srcId="{D1E9EC49-58AE-4B4D-B9DD-D1CA99FC0E75}" destId="{B1D473CB-E1CF-4248-A55D-8A42C1A6E10F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05A14BB-C27B-4B71-A719-3193509109CA}" type="doc">
      <dgm:prSet loTypeId="urn:microsoft.com/office/officeart/2008/layout/HorizontalMultiLevelHierarchy" loCatId="hierarchy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935B3DE-6C47-4C9F-85EE-B002824BBB00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E155DD6B-7541-4C75-B9F9-600CBCFF7A39}" type="parTrans" cxnId="{09F89A9E-4987-4A17-8486-238717909332}">
      <dgm:prSet/>
      <dgm:spPr/>
      <dgm:t>
        <a:bodyPr/>
        <a:lstStyle/>
        <a:p>
          <a:endParaRPr lang="en-US"/>
        </a:p>
      </dgm:t>
    </dgm:pt>
    <dgm:pt modelId="{C398582D-E65C-4B56-8E81-85D4737F5558}" type="sibTrans" cxnId="{09F89A9E-4987-4A17-8486-238717909332}">
      <dgm:prSet/>
      <dgm:spPr/>
      <dgm:t>
        <a:bodyPr/>
        <a:lstStyle/>
        <a:p>
          <a:endParaRPr lang="en-US"/>
        </a:p>
      </dgm:t>
    </dgm:pt>
    <dgm:pt modelId="{EA93F46C-188D-4274-8CBA-2295BB3BF785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Phương: </a:t>
          </a:r>
        </a:p>
      </dgm:t>
    </dgm:pt>
    <dgm:pt modelId="{EAD7A322-7895-4467-B166-AD1DB60F86B1}" type="parTrans" cxnId="{76D3772C-561A-4E61-8777-54C08307D31E}">
      <dgm:prSet/>
      <dgm:spPr/>
      <dgm:t>
        <a:bodyPr/>
        <a:lstStyle/>
        <a:p>
          <a:endParaRPr lang="en-US"/>
        </a:p>
      </dgm:t>
    </dgm:pt>
    <dgm:pt modelId="{ECE78B15-098B-4F49-93F7-4C3296EF5AB1}" type="sibTrans" cxnId="{76D3772C-561A-4E61-8777-54C08307D31E}">
      <dgm:prSet/>
      <dgm:spPr/>
      <dgm:t>
        <a:bodyPr/>
        <a:lstStyle/>
        <a:p>
          <a:endParaRPr lang="en-US"/>
        </a:p>
      </dgm:t>
    </dgm:pt>
    <dgm:pt modelId="{05B24C43-6435-4E93-B9C9-476E23497006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Hướng:</a:t>
          </a:r>
        </a:p>
      </dgm:t>
    </dgm:pt>
    <dgm:pt modelId="{8B1819A8-329E-4A3F-ADB9-1AADF0148472}" type="parTrans" cxnId="{6B423EB9-D86B-4A2F-B9CF-D308A6EDDA26}">
      <dgm:prSet/>
      <dgm:spPr/>
      <dgm:t>
        <a:bodyPr/>
        <a:lstStyle/>
        <a:p>
          <a:endParaRPr lang="en-US"/>
        </a:p>
      </dgm:t>
    </dgm:pt>
    <dgm:pt modelId="{580F51B4-71B1-4828-810A-7CEB2D457685}" type="sibTrans" cxnId="{6B423EB9-D86B-4A2F-B9CF-D308A6EDDA26}">
      <dgm:prSet/>
      <dgm:spPr/>
      <dgm:t>
        <a:bodyPr/>
        <a:lstStyle/>
        <a:p>
          <a:endParaRPr lang="en-US"/>
        </a:p>
      </dgm:t>
    </dgm:pt>
    <dgm:pt modelId="{A34632CA-BD22-4579-8473-D8A8A9D95573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Độ dài:</a:t>
          </a:r>
        </a:p>
      </dgm:t>
    </dgm:pt>
    <dgm:pt modelId="{DCB375BC-1B0D-4C9F-BAD6-CDDD0BF9F017}" type="parTrans" cxnId="{1F9A9EFF-0769-4BAA-AD2E-AE7794316396}">
      <dgm:prSet/>
      <dgm:spPr/>
      <dgm:t>
        <a:bodyPr/>
        <a:lstStyle/>
        <a:p>
          <a:endParaRPr lang="en-US"/>
        </a:p>
      </dgm:t>
    </dgm:pt>
    <dgm:pt modelId="{EAC58DF0-4FF8-44CA-84C9-A745B2F00796}" type="sibTrans" cxnId="{1F9A9EFF-0769-4BAA-AD2E-AE7794316396}">
      <dgm:prSet/>
      <dgm:spPr/>
      <dgm:t>
        <a:bodyPr/>
        <a:lstStyle/>
        <a:p>
          <a:endParaRPr lang="en-US"/>
        </a:p>
      </dgm:t>
    </dgm:pt>
    <dgm:pt modelId="{A0CD2360-0AE9-4950-804C-98D63C72665B}" type="pres">
      <dgm:prSet presAssocID="{305A14BB-C27B-4B71-A719-3193509109CA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C32B429-5717-4134-8413-EC124C7C788B}" type="pres">
      <dgm:prSet presAssocID="{5935B3DE-6C47-4C9F-85EE-B002824BBB00}" presName="root1" presStyleCnt="0"/>
      <dgm:spPr/>
    </dgm:pt>
    <dgm:pt modelId="{6F7AD2A2-BCC2-415D-98F2-67F175849CD0}" type="pres">
      <dgm:prSet presAssocID="{5935B3DE-6C47-4C9F-85EE-B002824BBB00}" presName="LevelOneTextNode" presStyleLbl="node0" presStyleIdx="0" presStyleCnt="1" custAng="5400000" custScaleX="527043">
        <dgm:presLayoutVars>
          <dgm:chPref val="3"/>
        </dgm:presLayoutVars>
      </dgm:prSet>
      <dgm:spPr/>
    </dgm:pt>
    <dgm:pt modelId="{CFEEB974-7522-4294-8CC2-70C13684B9FF}" type="pres">
      <dgm:prSet presAssocID="{5935B3DE-6C47-4C9F-85EE-B002824BBB00}" presName="level2hierChild" presStyleCnt="0"/>
      <dgm:spPr/>
    </dgm:pt>
    <dgm:pt modelId="{68F31DAB-EFA6-44D1-BDCB-9512BE9DF86B}" type="pres">
      <dgm:prSet presAssocID="{EAD7A322-7895-4467-B166-AD1DB60F86B1}" presName="conn2-1" presStyleLbl="parChTrans1D2" presStyleIdx="0" presStyleCnt="3"/>
      <dgm:spPr/>
    </dgm:pt>
    <dgm:pt modelId="{676D6C60-CCF9-44FE-A840-81F47A077BFC}" type="pres">
      <dgm:prSet presAssocID="{EAD7A322-7895-4467-B166-AD1DB60F86B1}" presName="connTx" presStyleLbl="parChTrans1D2" presStyleIdx="0" presStyleCnt="3"/>
      <dgm:spPr/>
    </dgm:pt>
    <dgm:pt modelId="{557A4C81-748B-4B10-A91C-6E92D5E2BF1A}" type="pres">
      <dgm:prSet presAssocID="{EA93F46C-188D-4274-8CBA-2295BB3BF785}" presName="root2" presStyleCnt="0"/>
      <dgm:spPr/>
    </dgm:pt>
    <dgm:pt modelId="{294D87DC-DFF3-4E41-BD24-A2AF5D9073E6}" type="pres">
      <dgm:prSet presAssocID="{EA93F46C-188D-4274-8CBA-2295BB3BF785}" presName="LevelTwoTextNode" presStyleLbl="node2" presStyleIdx="0" presStyleCnt="3" custScaleX="637040" custScaleY="277332">
        <dgm:presLayoutVars>
          <dgm:chPref val="3"/>
        </dgm:presLayoutVars>
      </dgm:prSet>
      <dgm:spPr/>
    </dgm:pt>
    <dgm:pt modelId="{3889FE97-A266-4400-ADB1-85F60F590642}" type="pres">
      <dgm:prSet presAssocID="{EA93F46C-188D-4274-8CBA-2295BB3BF785}" presName="level3hierChild" presStyleCnt="0"/>
      <dgm:spPr/>
    </dgm:pt>
    <dgm:pt modelId="{6A0069C1-21BC-4258-91C3-012F5B6DB824}" type="pres">
      <dgm:prSet presAssocID="{8B1819A8-329E-4A3F-ADB9-1AADF0148472}" presName="conn2-1" presStyleLbl="parChTrans1D2" presStyleIdx="1" presStyleCnt="3"/>
      <dgm:spPr/>
    </dgm:pt>
    <dgm:pt modelId="{A4822E9E-0879-4848-82F5-D13060B7E3D0}" type="pres">
      <dgm:prSet presAssocID="{8B1819A8-329E-4A3F-ADB9-1AADF0148472}" presName="connTx" presStyleLbl="parChTrans1D2" presStyleIdx="1" presStyleCnt="3"/>
      <dgm:spPr/>
    </dgm:pt>
    <dgm:pt modelId="{843C9B09-F202-4922-8CBF-9DAF781F6FBE}" type="pres">
      <dgm:prSet presAssocID="{05B24C43-6435-4E93-B9C9-476E23497006}" presName="root2" presStyleCnt="0"/>
      <dgm:spPr/>
    </dgm:pt>
    <dgm:pt modelId="{D70C4823-F2F2-49D1-B7A9-B56FB0FA02E3}" type="pres">
      <dgm:prSet presAssocID="{05B24C43-6435-4E93-B9C9-476E23497006}" presName="LevelTwoTextNode" presStyleLbl="node2" presStyleIdx="1" presStyleCnt="3" custScaleX="637040" custScaleY="277332">
        <dgm:presLayoutVars>
          <dgm:chPref val="3"/>
        </dgm:presLayoutVars>
      </dgm:prSet>
      <dgm:spPr/>
    </dgm:pt>
    <dgm:pt modelId="{C9B67C7D-8FD2-46B0-A5B5-978C2AB73BFA}" type="pres">
      <dgm:prSet presAssocID="{05B24C43-6435-4E93-B9C9-476E23497006}" presName="level3hierChild" presStyleCnt="0"/>
      <dgm:spPr/>
    </dgm:pt>
    <dgm:pt modelId="{A35AA092-0F37-463C-B1FD-4A8EDBC85AE9}" type="pres">
      <dgm:prSet presAssocID="{DCB375BC-1B0D-4C9F-BAD6-CDDD0BF9F017}" presName="conn2-1" presStyleLbl="parChTrans1D2" presStyleIdx="2" presStyleCnt="3"/>
      <dgm:spPr/>
    </dgm:pt>
    <dgm:pt modelId="{F0E1DA07-B480-43CF-83D1-3973ED153BBD}" type="pres">
      <dgm:prSet presAssocID="{DCB375BC-1B0D-4C9F-BAD6-CDDD0BF9F017}" presName="connTx" presStyleLbl="parChTrans1D2" presStyleIdx="2" presStyleCnt="3"/>
      <dgm:spPr/>
    </dgm:pt>
    <dgm:pt modelId="{D1E9EC49-58AE-4B4D-B9DD-D1CA99FC0E75}" type="pres">
      <dgm:prSet presAssocID="{A34632CA-BD22-4579-8473-D8A8A9D95573}" presName="root2" presStyleCnt="0"/>
      <dgm:spPr/>
    </dgm:pt>
    <dgm:pt modelId="{923B8108-EECB-45E6-8AE9-89D5760C8317}" type="pres">
      <dgm:prSet presAssocID="{A34632CA-BD22-4579-8473-D8A8A9D95573}" presName="LevelTwoTextNode" presStyleLbl="node2" presStyleIdx="2" presStyleCnt="3" custScaleX="637040" custScaleY="277332">
        <dgm:presLayoutVars>
          <dgm:chPref val="3"/>
        </dgm:presLayoutVars>
      </dgm:prSet>
      <dgm:spPr/>
    </dgm:pt>
    <dgm:pt modelId="{B1D473CB-E1CF-4248-A55D-8A42C1A6E10F}" type="pres">
      <dgm:prSet presAssocID="{A34632CA-BD22-4579-8473-D8A8A9D95573}" presName="level3hierChild" presStyleCnt="0"/>
      <dgm:spPr/>
    </dgm:pt>
  </dgm:ptLst>
  <dgm:cxnLst>
    <dgm:cxn modelId="{F90F6204-2CCE-4067-A8C8-3F429BCB17BD}" type="presOf" srcId="{DCB375BC-1B0D-4C9F-BAD6-CDDD0BF9F017}" destId="{F0E1DA07-B480-43CF-83D1-3973ED153BBD}" srcOrd="1" destOrd="0" presId="urn:microsoft.com/office/officeart/2008/layout/HorizontalMultiLevelHierarchy"/>
    <dgm:cxn modelId="{27726E06-F9D9-4101-B35A-0F229CA5AF2B}" type="presOf" srcId="{A34632CA-BD22-4579-8473-D8A8A9D95573}" destId="{923B8108-EECB-45E6-8AE9-89D5760C8317}" srcOrd="0" destOrd="0" presId="urn:microsoft.com/office/officeart/2008/layout/HorizontalMultiLevelHierarchy"/>
    <dgm:cxn modelId="{781E8C0A-3286-451C-B820-A53B9AAC4754}" type="presOf" srcId="{EAD7A322-7895-4467-B166-AD1DB60F86B1}" destId="{68F31DAB-EFA6-44D1-BDCB-9512BE9DF86B}" srcOrd="0" destOrd="0" presId="urn:microsoft.com/office/officeart/2008/layout/HorizontalMultiLevelHierarchy"/>
    <dgm:cxn modelId="{76D3772C-561A-4E61-8777-54C08307D31E}" srcId="{5935B3DE-6C47-4C9F-85EE-B002824BBB00}" destId="{EA93F46C-188D-4274-8CBA-2295BB3BF785}" srcOrd="0" destOrd="0" parTransId="{EAD7A322-7895-4467-B166-AD1DB60F86B1}" sibTransId="{ECE78B15-098B-4F49-93F7-4C3296EF5AB1}"/>
    <dgm:cxn modelId="{AE8ABB64-F6CA-45B3-A3D2-9593A252402E}" type="presOf" srcId="{DCB375BC-1B0D-4C9F-BAD6-CDDD0BF9F017}" destId="{A35AA092-0F37-463C-B1FD-4A8EDBC85AE9}" srcOrd="0" destOrd="0" presId="urn:microsoft.com/office/officeart/2008/layout/HorizontalMultiLevelHierarchy"/>
    <dgm:cxn modelId="{09CB3B48-9F52-49FA-8BD9-F9A160CA9455}" type="presOf" srcId="{8B1819A8-329E-4A3F-ADB9-1AADF0148472}" destId="{6A0069C1-21BC-4258-91C3-012F5B6DB824}" srcOrd="0" destOrd="0" presId="urn:microsoft.com/office/officeart/2008/layout/HorizontalMultiLevelHierarchy"/>
    <dgm:cxn modelId="{B70AB84D-9713-450E-820E-E0DB99C0E3AB}" type="presOf" srcId="{5935B3DE-6C47-4C9F-85EE-B002824BBB00}" destId="{6F7AD2A2-BCC2-415D-98F2-67F175849CD0}" srcOrd="0" destOrd="0" presId="urn:microsoft.com/office/officeart/2008/layout/HorizontalMultiLevelHierarchy"/>
    <dgm:cxn modelId="{1A736183-B3FA-48A9-9C17-F64EA78BD45A}" type="presOf" srcId="{305A14BB-C27B-4B71-A719-3193509109CA}" destId="{A0CD2360-0AE9-4950-804C-98D63C72665B}" srcOrd="0" destOrd="0" presId="urn:microsoft.com/office/officeart/2008/layout/HorizontalMultiLevelHierarchy"/>
    <dgm:cxn modelId="{09F89A9E-4987-4A17-8486-238717909332}" srcId="{305A14BB-C27B-4B71-A719-3193509109CA}" destId="{5935B3DE-6C47-4C9F-85EE-B002824BBB00}" srcOrd="0" destOrd="0" parTransId="{E155DD6B-7541-4C75-B9F9-600CBCFF7A39}" sibTransId="{C398582D-E65C-4B56-8E81-85D4737F5558}"/>
    <dgm:cxn modelId="{336F0AA0-2566-4D11-A2BB-A4DFCEF2B396}" type="presOf" srcId="{8B1819A8-329E-4A3F-ADB9-1AADF0148472}" destId="{A4822E9E-0879-4848-82F5-D13060B7E3D0}" srcOrd="1" destOrd="0" presId="urn:microsoft.com/office/officeart/2008/layout/HorizontalMultiLevelHierarchy"/>
    <dgm:cxn modelId="{BB77BBB4-AAB2-4AB4-9D43-A8442EA26C0A}" type="presOf" srcId="{EA93F46C-188D-4274-8CBA-2295BB3BF785}" destId="{294D87DC-DFF3-4E41-BD24-A2AF5D9073E6}" srcOrd="0" destOrd="0" presId="urn:microsoft.com/office/officeart/2008/layout/HorizontalMultiLevelHierarchy"/>
    <dgm:cxn modelId="{6B423EB9-D86B-4A2F-B9CF-D308A6EDDA26}" srcId="{5935B3DE-6C47-4C9F-85EE-B002824BBB00}" destId="{05B24C43-6435-4E93-B9C9-476E23497006}" srcOrd="1" destOrd="0" parTransId="{8B1819A8-329E-4A3F-ADB9-1AADF0148472}" sibTransId="{580F51B4-71B1-4828-810A-7CEB2D457685}"/>
    <dgm:cxn modelId="{704B50C6-124D-4BB8-9EC1-42F6F2DD383C}" type="presOf" srcId="{05B24C43-6435-4E93-B9C9-476E23497006}" destId="{D70C4823-F2F2-49D1-B7A9-B56FB0FA02E3}" srcOrd="0" destOrd="0" presId="urn:microsoft.com/office/officeart/2008/layout/HorizontalMultiLevelHierarchy"/>
    <dgm:cxn modelId="{DDF836FC-6621-4EA7-B162-59B182F4E112}" type="presOf" srcId="{EAD7A322-7895-4467-B166-AD1DB60F86B1}" destId="{676D6C60-CCF9-44FE-A840-81F47A077BFC}" srcOrd="1" destOrd="0" presId="urn:microsoft.com/office/officeart/2008/layout/HorizontalMultiLevelHierarchy"/>
    <dgm:cxn modelId="{1F9A9EFF-0769-4BAA-AD2E-AE7794316396}" srcId="{5935B3DE-6C47-4C9F-85EE-B002824BBB00}" destId="{A34632CA-BD22-4579-8473-D8A8A9D95573}" srcOrd="2" destOrd="0" parTransId="{DCB375BC-1B0D-4C9F-BAD6-CDDD0BF9F017}" sibTransId="{EAC58DF0-4FF8-44CA-84C9-A745B2F00796}"/>
    <dgm:cxn modelId="{9E4FDA38-8ECC-4DCB-BE93-023FAF63C199}" type="presParOf" srcId="{A0CD2360-0AE9-4950-804C-98D63C72665B}" destId="{1C32B429-5717-4134-8413-EC124C7C788B}" srcOrd="0" destOrd="0" presId="urn:microsoft.com/office/officeart/2008/layout/HorizontalMultiLevelHierarchy"/>
    <dgm:cxn modelId="{CA12FE21-AF8F-4449-8177-E47CB54EEC32}" type="presParOf" srcId="{1C32B429-5717-4134-8413-EC124C7C788B}" destId="{6F7AD2A2-BCC2-415D-98F2-67F175849CD0}" srcOrd="0" destOrd="0" presId="urn:microsoft.com/office/officeart/2008/layout/HorizontalMultiLevelHierarchy"/>
    <dgm:cxn modelId="{EB7F8E2F-D85A-4D92-91E0-F13BD79FEC21}" type="presParOf" srcId="{1C32B429-5717-4134-8413-EC124C7C788B}" destId="{CFEEB974-7522-4294-8CC2-70C13684B9FF}" srcOrd="1" destOrd="0" presId="urn:microsoft.com/office/officeart/2008/layout/HorizontalMultiLevelHierarchy"/>
    <dgm:cxn modelId="{B94AEC50-F58B-416E-ABD0-08BAD2E86D60}" type="presParOf" srcId="{CFEEB974-7522-4294-8CC2-70C13684B9FF}" destId="{68F31DAB-EFA6-44D1-BDCB-9512BE9DF86B}" srcOrd="0" destOrd="0" presId="urn:microsoft.com/office/officeart/2008/layout/HorizontalMultiLevelHierarchy"/>
    <dgm:cxn modelId="{5A3C229D-EBA9-476B-BE9D-ED9613C6A554}" type="presParOf" srcId="{68F31DAB-EFA6-44D1-BDCB-9512BE9DF86B}" destId="{676D6C60-CCF9-44FE-A840-81F47A077BFC}" srcOrd="0" destOrd="0" presId="urn:microsoft.com/office/officeart/2008/layout/HorizontalMultiLevelHierarchy"/>
    <dgm:cxn modelId="{FCAC060B-17A0-454F-BE4C-54B71AFEF94D}" type="presParOf" srcId="{CFEEB974-7522-4294-8CC2-70C13684B9FF}" destId="{557A4C81-748B-4B10-A91C-6E92D5E2BF1A}" srcOrd="1" destOrd="0" presId="urn:microsoft.com/office/officeart/2008/layout/HorizontalMultiLevelHierarchy"/>
    <dgm:cxn modelId="{97C5C576-0A47-4C88-87C8-03953A942335}" type="presParOf" srcId="{557A4C81-748B-4B10-A91C-6E92D5E2BF1A}" destId="{294D87DC-DFF3-4E41-BD24-A2AF5D9073E6}" srcOrd="0" destOrd="0" presId="urn:microsoft.com/office/officeart/2008/layout/HorizontalMultiLevelHierarchy"/>
    <dgm:cxn modelId="{3B4F7F0D-63DC-494D-8936-2D7FBD3E598B}" type="presParOf" srcId="{557A4C81-748B-4B10-A91C-6E92D5E2BF1A}" destId="{3889FE97-A266-4400-ADB1-85F60F590642}" srcOrd="1" destOrd="0" presId="urn:microsoft.com/office/officeart/2008/layout/HorizontalMultiLevelHierarchy"/>
    <dgm:cxn modelId="{1A955606-D75C-4A95-BAAD-900A7E665D02}" type="presParOf" srcId="{CFEEB974-7522-4294-8CC2-70C13684B9FF}" destId="{6A0069C1-21BC-4258-91C3-012F5B6DB824}" srcOrd="2" destOrd="0" presId="urn:microsoft.com/office/officeart/2008/layout/HorizontalMultiLevelHierarchy"/>
    <dgm:cxn modelId="{987801F0-904A-45FB-BFB8-1B7CC753917E}" type="presParOf" srcId="{6A0069C1-21BC-4258-91C3-012F5B6DB824}" destId="{A4822E9E-0879-4848-82F5-D13060B7E3D0}" srcOrd="0" destOrd="0" presId="urn:microsoft.com/office/officeart/2008/layout/HorizontalMultiLevelHierarchy"/>
    <dgm:cxn modelId="{90E595EB-68DE-408A-A972-38EBCD9C12EF}" type="presParOf" srcId="{CFEEB974-7522-4294-8CC2-70C13684B9FF}" destId="{843C9B09-F202-4922-8CBF-9DAF781F6FBE}" srcOrd="3" destOrd="0" presId="urn:microsoft.com/office/officeart/2008/layout/HorizontalMultiLevelHierarchy"/>
    <dgm:cxn modelId="{7C4EEDE3-6CF5-4074-A23A-0A6C3EF0C17D}" type="presParOf" srcId="{843C9B09-F202-4922-8CBF-9DAF781F6FBE}" destId="{D70C4823-F2F2-49D1-B7A9-B56FB0FA02E3}" srcOrd="0" destOrd="0" presId="urn:microsoft.com/office/officeart/2008/layout/HorizontalMultiLevelHierarchy"/>
    <dgm:cxn modelId="{88B99E92-4EEF-4A18-9FCC-8DF162FBE648}" type="presParOf" srcId="{843C9B09-F202-4922-8CBF-9DAF781F6FBE}" destId="{C9B67C7D-8FD2-46B0-A5B5-978C2AB73BFA}" srcOrd="1" destOrd="0" presId="urn:microsoft.com/office/officeart/2008/layout/HorizontalMultiLevelHierarchy"/>
    <dgm:cxn modelId="{DA1ADF9E-6121-431A-833E-C40F2BE9986C}" type="presParOf" srcId="{CFEEB974-7522-4294-8CC2-70C13684B9FF}" destId="{A35AA092-0F37-463C-B1FD-4A8EDBC85AE9}" srcOrd="4" destOrd="0" presId="urn:microsoft.com/office/officeart/2008/layout/HorizontalMultiLevelHierarchy"/>
    <dgm:cxn modelId="{919C6D95-4DEF-4B63-9958-F3689D33B6E1}" type="presParOf" srcId="{A35AA092-0F37-463C-B1FD-4A8EDBC85AE9}" destId="{F0E1DA07-B480-43CF-83D1-3973ED153BBD}" srcOrd="0" destOrd="0" presId="urn:microsoft.com/office/officeart/2008/layout/HorizontalMultiLevelHierarchy"/>
    <dgm:cxn modelId="{097DA854-9663-4507-AD84-901ECBFF8B5A}" type="presParOf" srcId="{CFEEB974-7522-4294-8CC2-70C13684B9FF}" destId="{D1E9EC49-58AE-4B4D-B9DD-D1CA99FC0E75}" srcOrd="5" destOrd="0" presId="urn:microsoft.com/office/officeart/2008/layout/HorizontalMultiLevelHierarchy"/>
    <dgm:cxn modelId="{16DA7FF7-1ED2-4B82-AD07-269AB23DD7B0}" type="presParOf" srcId="{D1E9EC49-58AE-4B4D-B9DD-D1CA99FC0E75}" destId="{923B8108-EECB-45E6-8AE9-89D5760C8317}" srcOrd="0" destOrd="0" presId="urn:microsoft.com/office/officeart/2008/layout/HorizontalMultiLevelHierarchy"/>
    <dgm:cxn modelId="{DA9D1DCD-343B-4146-A751-9ACDA69B1E87}" type="presParOf" srcId="{D1E9EC49-58AE-4B4D-B9DD-D1CA99FC0E75}" destId="{B1D473CB-E1CF-4248-A55D-8A42C1A6E10F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5AA092-0F37-463C-B1FD-4A8EDBC85AE9}">
      <dsp:nvSpPr>
        <dsp:cNvPr id="0" name=""/>
        <dsp:cNvSpPr/>
      </dsp:nvSpPr>
      <dsp:spPr>
        <a:xfrm>
          <a:off x="3863475" y="2987628"/>
          <a:ext cx="443946" cy="20460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1973" y="0"/>
              </a:lnTo>
              <a:lnTo>
                <a:pt x="221973" y="2046026"/>
              </a:lnTo>
              <a:lnTo>
                <a:pt x="443946" y="204602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033108" y="3958301"/>
        <a:ext cx="104681" cy="104681"/>
      </dsp:txXfrm>
    </dsp:sp>
    <dsp:sp modelId="{6A0069C1-21BC-4258-91C3-012F5B6DB824}">
      <dsp:nvSpPr>
        <dsp:cNvPr id="0" name=""/>
        <dsp:cNvSpPr/>
      </dsp:nvSpPr>
      <dsp:spPr>
        <a:xfrm>
          <a:off x="3863475" y="2941909"/>
          <a:ext cx="44394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43946" y="4572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074350" y="2976530"/>
        <a:ext cx="22197" cy="22197"/>
      </dsp:txXfrm>
    </dsp:sp>
    <dsp:sp modelId="{68F31DAB-EFA6-44D1-BDCB-9512BE9DF86B}">
      <dsp:nvSpPr>
        <dsp:cNvPr id="0" name=""/>
        <dsp:cNvSpPr/>
      </dsp:nvSpPr>
      <dsp:spPr>
        <a:xfrm>
          <a:off x="3863475" y="941602"/>
          <a:ext cx="443946" cy="2046026"/>
        </a:xfrm>
        <a:custGeom>
          <a:avLst/>
          <a:gdLst/>
          <a:ahLst/>
          <a:cxnLst/>
          <a:rect l="0" t="0" r="0" b="0"/>
          <a:pathLst>
            <a:path>
              <a:moveTo>
                <a:pt x="0" y="2046026"/>
              </a:moveTo>
              <a:lnTo>
                <a:pt x="221973" y="2046026"/>
              </a:lnTo>
              <a:lnTo>
                <a:pt x="221973" y="0"/>
              </a:lnTo>
              <a:lnTo>
                <a:pt x="443946" y="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033108" y="1912274"/>
        <a:ext cx="104681" cy="104681"/>
      </dsp:txXfrm>
    </dsp:sp>
    <dsp:sp modelId="{6F7AD2A2-BCC2-415D-98F2-67F175849CD0}">
      <dsp:nvSpPr>
        <dsp:cNvPr id="0" name=""/>
        <dsp:cNvSpPr/>
      </dsp:nvSpPr>
      <dsp:spPr>
        <a:xfrm>
          <a:off x="299181" y="1204251"/>
          <a:ext cx="3561833" cy="3566754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 dirty="0" err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Vectơ</a:t>
          </a:r>
          <a:r>
            <a:rPr lang="en-US" sz="4600" b="1" kern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 </a:t>
          </a:r>
          <a:r>
            <a:rPr lang="vi-VN" sz="4600" b="1" kern="1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 </a:t>
          </a:r>
          <a14:m xmlns:a14="http://schemas.microsoft.com/office/drawing/2010/main">
            <m:oMath xmlns:m="http://schemas.openxmlformats.org/officeDocument/2006/math">
              <m:acc>
                <m:accPr>
                  <m:chr m:val="⃗"/>
                  <m:ctrlPr>
                    <a:rPr lang="en-US" sz="4600" b="1" i="1" kern="1200" smtClean="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m:ctrlPr>
                </m:accPr>
                <m:e>
                  <m:r>
                    <a:rPr lang="en-US" sz="4600" b="1" i="1" kern="1200"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m:t>𝟎</m:t>
                  </m:r>
                </m:e>
              </m:acc>
            </m:oMath>
          </a14:m>
          <a:endParaRPr lang="en-US" sz="4600" b="1" kern="1200" dirty="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299181" y="1204251"/>
        <a:ext cx="3561833" cy="3566754"/>
      </dsp:txXfrm>
    </dsp:sp>
    <dsp:sp modelId="{294D87DC-DFF3-4E41-BD24-A2AF5D9073E6}">
      <dsp:nvSpPr>
        <dsp:cNvPr id="0" name=""/>
        <dsp:cNvSpPr/>
      </dsp:nvSpPr>
      <dsp:spPr>
        <a:xfrm>
          <a:off x="4307422" y="3182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Phương: </a:t>
          </a:r>
        </a:p>
      </dsp:txBody>
      <dsp:txXfrm>
        <a:off x="4307422" y="3182"/>
        <a:ext cx="14140596" cy="1876839"/>
      </dsp:txXfrm>
    </dsp:sp>
    <dsp:sp modelId="{D70C4823-F2F2-49D1-B7A9-B56FB0FA02E3}">
      <dsp:nvSpPr>
        <dsp:cNvPr id="0" name=""/>
        <dsp:cNvSpPr/>
      </dsp:nvSpPr>
      <dsp:spPr>
        <a:xfrm>
          <a:off x="4307422" y="2049209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Hướng:</a:t>
          </a:r>
        </a:p>
      </dsp:txBody>
      <dsp:txXfrm>
        <a:off x="4307422" y="2049209"/>
        <a:ext cx="14140596" cy="1876839"/>
      </dsp:txXfrm>
    </dsp:sp>
    <dsp:sp modelId="{923B8108-EECB-45E6-8AE9-89D5760C8317}">
      <dsp:nvSpPr>
        <dsp:cNvPr id="0" name=""/>
        <dsp:cNvSpPr/>
      </dsp:nvSpPr>
      <dsp:spPr>
        <a:xfrm>
          <a:off x="4307422" y="4095235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Độ dài:</a:t>
          </a:r>
        </a:p>
      </dsp:txBody>
      <dsp:txXfrm>
        <a:off x="4307422" y="4095235"/>
        <a:ext cx="14140596" cy="18768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8256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72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5615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9982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99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918133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69950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7900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85344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490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3981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91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1400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1354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155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570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7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trở lại ví dụ phần trước: Tìm những vectơ cùng hướng, cùng độ dài với vectơ A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31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681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307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74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17.png"/><Relationship Id="rId11" Type="http://schemas.openxmlformats.org/officeDocument/2006/relationships/image" Target="../media/image45.png"/><Relationship Id="rId5" Type="http://schemas.openxmlformats.org/officeDocument/2006/relationships/image" Target="../media/image16.png"/><Relationship Id="rId10" Type="http://schemas.openxmlformats.org/officeDocument/2006/relationships/image" Target="../media/image44.png"/><Relationship Id="rId4" Type="http://schemas.openxmlformats.org/officeDocument/2006/relationships/image" Target="../media/image15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png"/><Relationship Id="rId12" Type="http://schemas.openxmlformats.org/officeDocument/2006/relationships/image" Target="../media/image62.png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tags" Target="../tags/tag7.xml"/><Relationship Id="rId6" Type="http://schemas.openxmlformats.org/officeDocument/2006/relationships/image" Target="../media/image49.png"/><Relationship Id="rId11" Type="http://schemas.openxmlformats.org/officeDocument/2006/relationships/image" Target="../media/image61.png"/><Relationship Id="rId5" Type="http://schemas.openxmlformats.org/officeDocument/2006/relationships/image" Target="../media/image48.png"/><Relationship Id="rId15" Type="http://schemas.openxmlformats.org/officeDocument/2006/relationships/image" Target="../media/image10.emf"/><Relationship Id="rId10" Type="http://schemas.openxmlformats.org/officeDocument/2006/relationships/image" Target="../media/image60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66.png"/><Relationship Id="rId5" Type="http://schemas.openxmlformats.org/officeDocument/2006/relationships/image" Target="../media/image192.png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e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13" Type="http://schemas.openxmlformats.org/officeDocument/2006/relationships/image" Target="../media/image72.png"/><Relationship Id="rId3" Type="http://schemas.openxmlformats.org/officeDocument/2006/relationships/notesSlide" Target="../notesSlides/notesSlide9.xml"/><Relationship Id="rId7" Type="http://schemas.openxmlformats.org/officeDocument/2006/relationships/diagramLayout" Target="../diagrams/layout1.xml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diagramData" Target="../diagrams/data1.xml"/><Relationship Id="rId11" Type="http://schemas.openxmlformats.org/officeDocument/2006/relationships/diagramData" Target="../diagrams/data2.xml"/><Relationship Id="rId5" Type="http://schemas.openxmlformats.org/officeDocument/2006/relationships/image" Target="../media/image69.png"/><Relationship Id="rId10" Type="http://schemas.microsoft.com/office/2007/relationships/diagramDrawing" Target="../diagrams/drawing1.xml"/><Relationship Id="rId4" Type="http://schemas.openxmlformats.org/officeDocument/2006/relationships/image" Target="../media/image68.png"/><Relationship Id="rId9" Type="http://schemas.openxmlformats.org/officeDocument/2006/relationships/diagramColors" Target="../diagrams/colors1.xml"/><Relationship Id="rId14" Type="http://schemas.openxmlformats.org/officeDocument/2006/relationships/image" Target="../media/image7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91.png"/><Relationship Id="rId4" Type="http://schemas.openxmlformats.org/officeDocument/2006/relationships/image" Target="../media/image2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73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10" Type="http://schemas.openxmlformats.org/officeDocument/2006/relationships/image" Target="../media/image28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3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5.png"/><Relationship Id="rId4" Type="http://schemas.openxmlformats.org/officeDocument/2006/relationships/image" Target="../media/image80.png"/><Relationship Id="rId9" Type="http://schemas.openxmlformats.org/officeDocument/2006/relationships/image" Target="../media/image7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74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73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75.emf"/><Relationship Id="rId5" Type="http://schemas.openxmlformats.org/officeDocument/2006/relationships/image" Target="../media/image340.png"/><Relationship Id="rId10" Type="http://schemas.openxmlformats.org/officeDocument/2006/relationships/image" Target="../media/image88.png"/><Relationship Id="rId4" Type="http://schemas.openxmlformats.org/officeDocument/2006/relationships/image" Target="../media/image330.png"/><Relationship Id="rId9" Type="http://schemas.openxmlformats.org/officeDocument/2006/relationships/image" Target="../media/image3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73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74.jp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73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10" Type="http://schemas.openxmlformats.org/officeDocument/2006/relationships/image" Target="../media/image650.png"/><Relationship Id="rId4" Type="http://schemas.openxmlformats.org/officeDocument/2006/relationships/image" Target="../media/image460.png"/><Relationship Id="rId9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73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73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74.jpg"/><Relationship Id="rId4" Type="http://schemas.openxmlformats.org/officeDocument/2006/relationships/image" Target="../media/image2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73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4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28.png"/><Relationship Id="rId5" Type="http://schemas.openxmlformats.org/officeDocument/2006/relationships/image" Target="../media/image10.emf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31.png"/><Relationship Id="rId5" Type="http://schemas.openxmlformats.org/officeDocument/2006/relationships/image" Target="../media/image10.emf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5" Type="http://schemas.openxmlformats.org/officeDocument/2006/relationships/image" Target="../media/image34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3CB5061-3D9B-497C-AD1C-D38101AC7903}"/>
              </a:ext>
            </a:extLst>
          </p:cNvPr>
          <p:cNvGrpSpPr/>
          <p:nvPr/>
        </p:nvGrpSpPr>
        <p:grpSpPr>
          <a:xfrm>
            <a:off x="10972800" y="1752600"/>
            <a:ext cx="3412004" cy="1867392"/>
            <a:chOff x="11185664" y="-9644"/>
            <a:chExt cx="3412399" cy="186760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E8DE023-553B-4644-805D-ADECC8326753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5A800A-1BB5-4EFA-8102-49F2F848A861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393" tIns="45697" rIns="91393" bIns="45697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7713B2-4935-4848-A211-30F545564764}"/>
                  </a:ext>
                </a:extLst>
              </p:cNvPr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393" tIns="45697" rIns="91393" bIns="45697" rtlCol="0">
                <a:spAutoFit/>
              </a:bodyPr>
              <a:lstStyle/>
              <a:p>
                <a:r>
                  <a:rPr lang="en-US" sz="8098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6F5C1D7-F3E9-4612-82AD-A4AE41AD3533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5" name="Picture 53">
                <a:extLst>
                  <a:ext uri="{FF2B5EF4-FFF2-40B4-BE49-F238E27FC236}">
                    <a16:creationId xmlns:a16="http://schemas.microsoft.com/office/drawing/2014/main" id="{1EE802BB-9027-4C20-9ED0-4F5F131E82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2">
                <a:extLst>
                  <a:ext uri="{FF2B5EF4-FFF2-40B4-BE49-F238E27FC236}">
                    <a16:creationId xmlns:a16="http://schemas.microsoft.com/office/drawing/2014/main" id="{356F3062-020A-4E02-8916-B3DCA4BD67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B2C0C5A-5508-4CC9-8E0C-401A7C16E323}"/>
              </a:ext>
            </a:extLst>
          </p:cNvPr>
          <p:cNvSpPr txBox="1"/>
          <p:nvPr/>
        </p:nvSpPr>
        <p:spPr>
          <a:xfrm>
            <a:off x="9992810" y="3730344"/>
            <a:ext cx="4398379" cy="830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3" tIns="45697" rIns="91393" bIns="45697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 1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B13C8A-0475-4945-92B0-D710B7FA6A3A}"/>
              </a:ext>
            </a:extLst>
          </p:cNvPr>
          <p:cNvSpPr txBox="1"/>
          <p:nvPr/>
        </p:nvSpPr>
        <p:spPr>
          <a:xfrm>
            <a:off x="372962" y="4654523"/>
            <a:ext cx="24396083" cy="66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3" tIns="45697" rIns="91393" bIns="45697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VECTƠ</a:t>
            </a:r>
          </a:p>
        </p:txBody>
      </p:sp>
      <p:sp>
        <p:nvSpPr>
          <p:cNvPr id="13" name="Rounded Rectangle 15">
            <a:extLst>
              <a:ext uri="{FF2B5EF4-FFF2-40B4-BE49-F238E27FC236}">
                <a16:creationId xmlns:a16="http://schemas.microsoft.com/office/drawing/2014/main" id="{F78253BF-68F1-42B7-91D1-1175980CB6FB}"/>
              </a:ext>
            </a:extLst>
          </p:cNvPr>
          <p:cNvSpPr/>
          <p:nvPr/>
        </p:nvSpPr>
        <p:spPr>
          <a:xfrm>
            <a:off x="925996" y="6324600"/>
            <a:ext cx="22391204" cy="662396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3" tIns="45697" rIns="91393" bIns="45697"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A9EBFB9-1F56-4704-A591-2098B4676D7E}"/>
              </a:ext>
            </a:extLst>
          </p:cNvPr>
          <p:cNvGrpSpPr/>
          <p:nvPr/>
        </p:nvGrpSpPr>
        <p:grpSpPr>
          <a:xfrm>
            <a:off x="6021293" y="5791200"/>
            <a:ext cx="10309172" cy="861744"/>
            <a:chOff x="5646408" y="4446051"/>
            <a:chExt cx="13971956" cy="86174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CFD0199-97E4-483D-85A4-46E9966D669B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F1FDC99-19F9-4B1D-BBA6-366E9B52D9D2}"/>
                </a:ext>
              </a:extLst>
            </p:cNvPr>
            <p:cNvSpPr txBox="1"/>
            <p:nvPr/>
          </p:nvSpPr>
          <p:spPr>
            <a:xfrm>
              <a:off x="5646408" y="4446051"/>
              <a:ext cx="13971956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ÁC ĐỊNH NGHĨA</a:t>
              </a:r>
            </a:p>
          </p:txBody>
        </p: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7E0A3FA3-0F1A-40FD-A8CD-22F7EDE5E4EB}"/>
              </a:ext>
            </a:extLst>
          </p:cNvPr>
          <p:cNvGrpSpPr/>
          <p:nvPr/>
        </p:nvGrpSpPr>
        <p:grpSpPr>
          <a:xfrm>
            <a:off x="939295" y="7145999"/>
            <a:ext cx="7595105" cy="922460"/>
            <a:chOff x="7459670" y="7086600"/>
            <a:chExt cx="7597355" cy="922734"/>
          </a:xfrm>
        </p:grpSpPr>
        <p:sp>
          <p:nvSpPr>
            <p:cNvPr id="18" name="Rectangle 17">
              <a:hlinkClick r:id="rId4" action="ppaction://hlinksldjump"/>
              <a:extLst>
                <a:ext uri="{FF2B5EF4-FFF2-40B4-BE49-F238E27FC236}">
                  <a16:creationId xmlns:a16="http://schemas.microsoft.com/office/drawing/2014/main" id="{63AE9D7A-3B54-4882-82A6-CB3D6647FF31}"/>
                </a:ext>
              </a:extLst>
            </p:cNvPr>
            <p:cNvSpPr/>
            <p:nvPr/>
          </p:nvSpPr>
          <p:spPr>
            <a:xfrm>
              <a:off x="9092456" y="7178187"/>
              <a:ext cx="596456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</a:p>
          </p:txBody>
        </p:sp>
        <p:grpSp>
          <p:nvGrpSpPr>
            <p:cNvPr id="19" name="Group 26">
              <a:extLst>
                <a:ext uri="{FF2B5EF4-FFF2-40B4-BE49-F238E27FC236}">
                  <a16:creationId xmlns:a16="http://schemas.microsoft.com/office/drawing/2014/main" id="{95B275E8-2562-463C-8936-893693C81642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20" name="Isosceles Triangle 44">
                <a:extLst>
                  <a:ext uri="{FF2B5EF4-FFF2-40B4-BE49-F238E27FC236}">
                    <a16:creationId xmlns:a16="http://schemas.microsoft.com/office/drawing/2014/main" id="{A7276085-2D8A-48F7-BB55-E608D16A8FF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02E7C2FC-C937-4DDC-8612-8E1118EA72A9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A59348CE-00A1-4EC1-958D-716AA06C931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F0783CE5-64FD-461A-A324-66A98BED2664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24" name="Group 67">
            <a:extLst>
              <a:ext uri="{FF2B5EF4-FFF2-40B4-BE49-F238E27FC236}">
                <a16:creationId xmlns:a16="http://schemas.microsoft.com/office/drawing/2014/main" id="{E425148B-6A99-4582-9E91-EAE668F5D904}"/>
              </a:ext>
            </a:extLst>
          </p:cNvPr>
          <p:cNvGrpSpPr/>
          <p:nvPr/>
        </p:nvGrpSpPr>
        <p:grpSpPr>
          <a:xfrm>
            <a:off x="914400" y="8546934"/>
            <a:ext cx="15246956" cy="945047"/>
            <a:chOff x="7459670" y="8524495"/>
            <a:chExt cx="15251455" cy="945327"/>
          </a:xfrm>
        </p:grpSpPr>
        <p:sp>
          <p:nvSpPr>
            <p:cNvPr id="25" name="Rectangle 24">
              <a:hlinkClick r:id="" action="ppaction://noaction"/>
              <a:extLst>
                <a:ext uri="{FF2B5EF4-FFF2-40B4-BE49-F238E27FC236}">
                  <a16:creationId xmlns:a16="http://schemas.microsoft.com/office/drawing/2014/main" id="{9A899D2D-D386-42D4-94EB-6F97B0BFEF41}"/>
                </a:ext>
              </a:extLst>
            </p:cNvPr>
            <p:cNvSpPr/>
            <p:nvPr/>
          </p:nvSpPr>
          <p:spPr>
            <a:xfrm>
              <a:off x="9092456" y="8638675"/>
              <a:ext cx="1361866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</a:p>
          </p:txBody>
        </p:sp>
        <p:grpSp>
          <p:nvGrpSpPr>
            <p:cNvPr id="26" name="Group 32">
              <a:extLst>
                <a:ext uri="{FF2B5EF4-FFF2-40B4-BE49-F238E27FC236}">
                  <a16:creationId xmlns:a16="http://schemas.microsoft.com/office/drawing/2014/main" id="{CEEC17B2-AC9F-4B0C-8C82-78B29B414628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27" name="Isosceles Triangle 44">
                <a:extLst>
                  <a:ext uri="{FF2B5EF4-FFF2-40B4-BE49-F238E27FC236}">
                    <a16:creationId xmlns:a16="http://schemas.microsoft.com/office/drawing/2014/main" id="{B9B24815-8F9C-47DB-8EFF-ACFDA7DCC33A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41">
                <a:extLst>
                  <a:ext uri="{FF2B5EF4-FFF2-40B4-BE49-F238E27FC236}">
                    <a16:creationId xmlns:a16="http://schemas.microsoft.com/office/drawing/2014/main" id="{B810E63B-722E-4539-B1A4-3D72026A3002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9" name="Round Same Side Corner Rectangle 78">
                  <a:extLst>
                    <a:ext uri="{FF2B5EF4-FFF2-40B4-BE49-F238E27FC236}">
                      <a16:creationId xmlns:a16="http://schemas.microsoft.com/office/drawing/2014/main" id="{F6EB91F7-7DA1-440E-8A04-955964D38F1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5C9E625-9B72-4733-88D8-CF3217C0F192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31" name="Group 67">
            <a:extLst>
              <a:ext uri="{FF2B5EF4-FFF2-40B4-BE49-F238E27FC236}">
                <a16:creationId xmlns:a16="http://schemas.microsoft.com/office/drawing/2014/main" id="{E1C98740-6044-400B-9021-D8DB939FE6F5}"/>
              </a:ext>
            </a:extLst>
          </p:cNvPr>
          <p:cNvGrpSpPr/>
          <p:nvPr/>
        </p:nvGrpSpPr>
        <p:grpSpPr>
          <a:xfrm>
            <a:off x="914400" y="9970457"/>
            <a:ext cx="8878962" cy="945047"/>
            <a:chOff x="7459670" y="8524495"/>
            <a:chExt cx="8881585" cy="945327"/>
          </a:xfrm>
        </p:grpSpPr>
        <p:sp>
          <p:nvSpPr>
            <p:cNvPr id="32" name="Rectangle 31">
              <a:hlinkClick r:id="" action="ppaction://noaction"/>
              <a:extLst>
                <a:ext uri="{FF2B5EF4-FFF2-40B4-BE49-F238E27FC236}">
                  <a16:creationId xmlns:a16="http://schemas.microsoft.com/office/drawing/2014/main" id="{46E5A587-4501-4CD3-BCA3-6CC5A30AE8AC}"/>
                </a:ext>
              </a:extLst>
            </p:cNvPr>
            <p:cNvSpPr/>
            <p:nvPr/>
          </p:nvSpPr>
          <p:spPr>
            <a:xfrm>
              <a:off x="9092456" y="8638675"/>
              <a:ext cx="724879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FDB8C7FE-4407-404B-8A4D-70B40660E963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6FB2F9DA-88A2-4463-B1D5-46E78286F3DC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5" name="Group 41">
                <a:extLst>
                  <a:ext uri="{FF2B5EF4-FFF2-40B4-BE49-F238E27FC236}">
                    <a16:creationId xmlns:a16="http://schemas.microsoft.com/office/drawing/2014/main" id="{F5906FC1-706C-480C-BB71-CA3279E404C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6" name="Round Same Side Corner Rectangle 78">
                  <a:extLst>
                    <a:ext uri="{FF2B5EF4-FFF2-40B4-BE49-F238E27FC236}">
                      <a16:creationId xmlns:a16="http://schemas.microsoft.com/office/drawing/2014/main" id="{624FE6D0-B477-47B6-94BB-5091ED6C162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7CB689BA-5E36-4D50-8646-9155374527A9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38" name="Group 67">
            <a:extLst>
              <a:ext uri="{FF2B5EF4-FFF2-40B4-BE49-F238E27FC236}">
                <a16:creationId xmlns:a16="http://schemas.microsoft.com/office/drawing/2014/main" id="{1832210D-237D-4370-A79E-B24F04B5B41C}"/>
              </a:ext>
            </a:extLst>
          </p:cNvPr>
          <p:cNvGrpSpPr/>
          <p:nvPr/>
        </p:nvGrpSpPr>
        <p:grpSpPr>
          <a:xfrm>
            <a:off x="914400" y="11393979"/>
            <a:ext cx="6598153" cy="945047"/>
            <a:chOff x="7459670" y="8524495"/>
            <a:chExt cx="6600102" cy="945327"/>
          </a:xfrm>
        </p:grpSpPr>
        <p:sp>
          <p:nvSpPr>
            <p:cNvPr id="39" name="Rectangle 38">
              <a:hlinkClick r:id="" action="ppaction://noaction"/>
              <a:extLst>
                <a:ext uri="{FF2B5EF4-FFF2-40B4-BE49-F238E27FC236}">
                  <a16:creationId xmlns:a16="http://schemas.microsoft.com/office/drawing/2014/main" id="{C473AAB1-7660-4545-A0C5-301816602784}"/>
                </a:ext>
              </a:extLst>
            </p:cNvPr>
            <p:cNvSpPr/>
            <p:nvPr/>
          </p:nvSpPr>
          <p:spPr>
            <a:xfrm>
              <a:off x="9092456" y="8638675"/>
              <a:ext cx="4967316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</a:p>
          </p:txBody>
        </p:sp>
        <p:grpSp>
          <p:nvGrpSpPr>
            <p:cNvPr id="40" name="Group 32">
              <a:extLst>
                <a:ext uri="{FF2B5EF4-FFF2-40B4-BE49-F238E27FC236}">
                  <a16:creationId xmlns:a16="http://schemas.microsoft.com/office/drawing/2014/main" id="{03537F45-E025-471C-8E8E-4E93DB992196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41" name="Isosceles Triangle 44">
                <a:extLst>
                  <a:ext uri="{FF2B5EF4-FFF2-40B4-BE49-F238E27FC236}">
                    <a16:creationId xmlns:a16="http://schemas.microsoft.com/office/drawing/2014/main" id="{DED66E26-E340-46EF-AEC2-0EBDD193B50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23E3EED0-13ED-4547-B41E-50A1C8B7DBB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3" name="Round Same Side Corner Rectangle 78">
                  <a:extLst>
                    <a:ext uri="{FF2B5EF4-FFF2-40B4-BE49-F238E27FC236}">
                      <a16:creationId xmlns:a16="http://schemas.microsoft.com/office/drawing/2014/main" id="{2ED6F010-B9F9-4048-A544-136F800994A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EF6F5545-30D8-4DB7-A76C-4D8C6D194FBD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1747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044DD39-A3F5-487B-A4FD-8F3F5A1CF47E}"/>
              </a:ext>
            </a:extLst>
          </p:cNvPr>
          <p:cNvGrpSpPr/>
          <p:nvPr/>
        </p:nvGrpSpPr>
        <p:grpSpPr>
          <a:xfrm>
            <a:off x="600054" y="2970019"/>
            <a:ext cx="4233651" cy="940404"/>
            <a:chOff x="2067302" y="5922690"/>
            <a:chExt cx="3459118" cy="940513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B9C29CBB-8E95-443D-826E-C45EE33B1D0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C7E94DF-BA4E-4BDB-90CE-2353BD79C9B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2" name="Group 70">
              <a:extLst>
                <a:ext uri="{FF2B5EF4-FFF2-40B4-BE49-F238E27FC236}">
                  <a16:creationId xmlns:a16="http://schemas.microsoft.com/office/drawing/2014/main" id="{A3390CF5-632C-49FB-8D7F-0F5A36676592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9D32D563-69B8-4F1C-88F3-5C6D3A725B3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8FB08874-3456-480E-BE67-BBBB23E2B8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013DA143-8F59-4506-8761-E78E16A2F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EFCAC542-6496-460A-AA0F-C9528DDCD2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8BB3FF95-4FA2-4BF5-8FC8-DD18DC9CE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2C491B85-61F4-4EB9-8C4D-B8D1E137D0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24F7D460-DA95-48DE-8FC7-70367DE4B4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708302F7-A7EA-47AA-AEE2-9ECA770B7F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2C992E65-35BC-4755-BA21-59F739534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1">
                <a:extLst>
                  <a:ext uri="{FF2B5EF4-FFF2-40B4-BE49-F238E27FC236}">
                    <a16:creationId xmlns:a16="http://schemas.microsoft.com/office/drawing/2014/main" id="{F3FD5C80-9EB6-438E-BC69-8D31AADA0F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2">
                <a:extLst>
                  <a:ext uri="{FF2B5EF4-FFF2-40B4-BE49-F238E27FC236}">
                    <a16:creationId xmlns:a16="http://schemas.microsoft.com/office/drawing/2014/main" id="{103E9A88-ED26-40BC-8C0F-BE1EE9564C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3">
                <a:extLst>
                  <a:ext uri="{FF2B5EF4-FFF2-40B4-BE49-F238E27FC236}">
                    <a16:creationId xmlns:a16="http://schemas.microsoft.com/office/drawing/2014/main" id="{46987673-383A-43DA-89A1-70AC5A519D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4">
                <a:extLst>
                  <a:ext uri="{FF2B5EF4-FFF2-40B4-BE49-F238E27FC236}">
                    <a16:creationId xmlns:a16="http://schemas.microsoft.com/office/drawing/2014/main" id="{E0E68559-2635-468B-B86D-06A7C24D4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5">
                <a:extLst>
                  <a:ext uri="{FF2B5EF4-FFF2-40B4-BE49-F238E27FC236}">
                    <a16:creationId xmlns:a16="http://schemas.microsoft.com/office/drawing/2014/main" id="{C30151A0-40E9-4BB4-9135-10C8D72C3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6">
                <a:extLst>
                  <a:ext uri="{FF2B5EF4-FFF2-40B4-BE49-F238E27FC236}">
                    <a16:creationId xmlns:a16="http://schemas.microsoft.com/office/drawing/2014/main" id="{7CD607F7-078B-4F6B-B91C-E47B19609F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7">
                <a:extLst>
                  <a:ext uri="{FF2B5EF4-FFF2-40B4-BE49-F238E27FC236}">
                    <a16:creationId xmlns:a16="http://schemas.microsoft.com/office/drawing/2014/main" id="{F8A22304-20F5-45A9-8AFA-D224F43CC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99EC3943-956A-4993-9CD7-714E10C2D1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9">
                <a:extLst>
                  <a:ext uri="{FF2B5EF4-FFF2-40B4-BE49-F238E27FC236}">
                    <a16:creationId xmlns:a16="http://schemas.microsoft.com/office/drawing/2014/main" id="{F2E3424F-2496-4993-8E1D-8E3E5BC4F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0">
                <a:extLst>
                  <a:ext uri="{FF2B5EF4-FFF2-40B4-BE49-F238E27FC236}">
                    <a16:creationId xmlns:a16="http://schemas.microsoft.com/office/drawing/2014/main" id="{F610C9F1-F8BC-4587-86A1-DFC4903E5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1">
                <a:extLst>
                  <a:ext uri="{FF2B5EF4-FFF2-40B4-BE49-F238E27FC236}">
                    <a16:creationId xmlns:a16="http://schemas.microsoft.com/office/drawing/2014/main" id="{1C5A7D9E-13FE-41E3-9313-35C6D116D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2">
                <a:extLst>
                  <a:ext uri="{FF2B5EF4-FFF2-40B4-BE49-F238E27FC236}">
                    <a16:creationId xmlns:a16="http://schemas.microsoft.com/office/drawing/2014/main" id="{05F39D8B-6970-4EE3-91FC-73B4853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3">
                <a:extLst>
                  <a:ext uri="{FF2B5EF4-FFF2-40B4-BE49-F238E27FC236}">
                    <a16:creationId xmlns:a16="http://schemas.microsoft.com/office/drawing/2014/main" id="{3842E2C0-9000-40C3-B113-274E822D0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4">
                <a:extLst>
                  <a:ext uri="{FF2B5EF4-FFF2-40B4-BE49-F238E27FC236}">
                    <a16:creationId xmlns:a16="http://schemas.microsoft.com/office/drawing/2014/main" id="{AFCE974C-1BFB-459E-BE8A-D83131C6A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5">
                <a:extLst>
                  <a:ext uri="{FF2B5EF4-FFF2-40B4-BE49-F238E27FC236}">
                    <a16:creationId xmlns:a16="http://schemas.microsoft.com/office/drawing/2014/main" id="{87F59FFF-D592-48A7-9F08-C612B3147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6">
                <a:extLst>
                  <a:ext uri="{FF2B5EF4-FFF2-40B4-BE49-F238E27FC236}">
                    <a16:creationId xmlns:a16="http://schemas.microsoft.com/office/drawing/2014/main" id="{0112C490-A57B-41AD-8280-0ADE27DC6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/>
              <p:nvPr/>
            </p:nvSpPr>
            <p:spPr>
              <a:xfrm>
                <a:off x="730157" y="3954505"/>
                <a:ext cx="15079602" cy="150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157" y="3954505"/>
                <a:ext cx="15079602" cy="1507930"/>
              </a:xfrm>
              <a:prstGeom prst="rect">
                <a:avLst/>
              </a:prstGeom>
              <a:blipFill>
                <a:blip r:embed="rId4"/>
                <a:stretch>
                  <a:fillRect l="-1739" t="-9312" r="-687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/>
              <p:nvPr/>
            </p:nvSpPr>
            <p:spPr>
              <a:xfrm>
                <a:off x="891465" y="7501739"/>
                <a:ext cx="9135845" cy="891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65" y="7501739"/>
                <a:ext cx="9135845" cy="891690"/>
              </a:xfrm>
              <a:prstGeom prst="rect">
                <a:avLst/>
              </a:prstGeom>
              <a:blipFill>
                <a:blip r:embed="rId5"/>
                <a:stretch>
                  <a:fillRect l="-2869"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/>
              <p:nvPr/>
            </p:nvSpPr>
            <p:spPr>
              <a:xfrm>
                <a:off x="891465" y="9598224"/>
                <a:ext cx="9352761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65" y="9598224"/>
                <a:ext cx="9352761" cy="888089"/>
              </a:xfrm>
              <a:prstGeom prst="rect">
                <a:avLst/>
              </a:prstGeom>
              <a:blipFill>
                <a:blip r:embed="rId6"/>
                <a:stretch>
                  <a:fillRect l="-2803" t="-6207" r="-65" b="-3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/>
              <p:nvPr/>
            </p:nvSpPr>
            <p:spPr>
              <a:xfrm>
                <a:off x="891465" y="8576611"/>
                <a:ext cx="9083487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65" y="8576611"/>
                <a:ext cx="9083487" cy="888089"/>
              </a:xfrm>
              <a:prstGeom prst="rect">
                <a:avLst/>
              </a:prstGeom>
              <a:blipFill>
                <a:blip r:embed="rId7"/>
                <a:stretch>
                  <a:fillRect l="-2886" t="-6164" r="-67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/>
              <p:nvPr/>
            </p:nvSpPr>
            <p:spPr>
              <a:xfrm>
                <a:off x="891465" y="10797189"/>
                <a:ext cx="13996123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465" y="10797189"/>
                <a:ext cx="13996123" cy="800126"/>
              </a:xfrm>
              <a:prstGeom prst="rect">
                <a:avLst/>
              </a:prstGeom>
              <a:blipFill>
                <a:blip r:embed="rId8"/>
                <a:stretch>
                  <a:fillRect l="-1873" t="-17557" r="-958" b="-37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/>
              <p:nvPr/>
            </p:nvSpPr>
            <p:spPr>
              <a:xfrm>
                <a:off x="10820346" y="7501740"/>
                <a:ext cx="5687974" cy="89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346" y="7501740"/>
                <a:ext cx="5687974" cy="890718"/>
              </a:xfrm>
              <a:prstGeom prst="rect">
                <a:avLst/>
              </a:prstGeom>
              <a:blipFill>
                <a:blip r:embed="rId9"/>
                <a:stretch>
                  <a:fillRect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/>
              <p:nvPr/>
            </p:nvSpPr>
            <p:spPr>
              <a:xfrm>
                <a:off x="11137346" y="9646224"/>
                <a:ext cx="4786823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600" b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7346" y="9646224"/>
                <a:ext cx="4786823" cy="8908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/>
              <p:nvPr/>
            </p:nvSpPr>
            <p:spPr>
              <a:xfrm>
                <a:off x="11100830" y="8573982"/>
                <a:ext cx="475049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830" y="8573982"/>
                <a:ext cx="4750494" cy="890718"/>
              </a:xfrm>
              <a:prstGeom prst="rect">
                <a:avLst/>
              </a:prstGeom>
              <a:blipFill>
                <a:blip r:embed="rId11"/>
                <a:stretch>
                  <a:fillRect t="-5442" r="-4621" b="-3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6822" y="6196579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dirty="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07" name="Text Box 24">
            <a:extLst>
              <a:ext uri="{FF2B5EF4-FFF2-40B4-BE49-F238E27FC236}">
                <a16:creationId xmlns:a16="http://schemas.microsoft.com/office/drawing/2014/main" id="{817F0FA0-E2C2-4724-9E9C-A02310AD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0508" y="4615432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M</a:t>
            </a:r>
          </a:p>
        </p:txBody>
      </p:sp>
      <p:sp>
        <p:nvSpPr>
          <p:cNvPr id="108" name="Text Box 25">
            <a:extLst>
              <a:ext uri="{FF2B5EF4-FFF2-40B4-BE49-F238E27FC236}">
                <a16:creationId xmlns:a16="http://schemas.microsoft.com/office/drawing/2014/main" id="{486AB6BA-B037-4F02-B439-58B79C0E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9637" y="4761474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N</a:t>
            </a:r>
          </a:p>
        </p:txBody>
      </p:sp>
      <p:sp>
        <p:nvSpPr>
          <p:cNvPr id="109" name="Text Box 26">
            <a:extLst>
              <a:ext uri="{FF2B5EF4-FFF2-40B4-BE49-F238E27FC236}">
                <a16:creationId xmlns:a16="http://schemas.microsoft.com/office/drawing/2014/main" id="{0302687E-7FD2-47FD-A903-1AA124D6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301" y="5117056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O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4" name="Line 36">
            <a:extLst>
              <a:ext uri="{FF2B5EF4-FFF2-40B4-BE49-F238E27FC236}">
                <a16:creationId xmlns:a16="http://schemas.microsoft.com/office/drawing/2014/main" id="{E7B993A8-CBF6-4AA3-9562-364E94F3C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7" y="3478840"/>
            <a:ext cx="314626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5" name="Line 37">
            <a:extLst>
              <a:ext uri="{FF2B5EF4-FFF2-40B4-BE49-F238E27FC236}">
                <a16:creationId xmlns:a16="http://schemas.microsoft.com/office/drawing/2014/main" id="{C2581AC5-C66E-4EA6-B1BA-415E2D008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7" y="3478840"/>
            <a:ext cx="590202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6" name="Line 38">
            <a:extLst>
              <a:ext uri="{FF2B5EF4-FFF2-40B4-BE49-F238E27FC236}">
                <a16:creationId xmlns:a16="http://schemas.microsoft.com/office/drawing/2014/main" id="{4D70A2F1-F844-4D0F-8585-BA1731316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40091" y="5091657"/>
            <a:ext cx="2222388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7" name="Line 39">
            <a:extLst>
              <a:ext uri="{FF2B5EF4-FFF2-40B4-BE49-F238E27FC236}">
                <a16:creationId xmlns:a16="http://schemas.microsoft.com/office/drawing/2014/main" id="{806E4D27-A773-4177-8026-92605C502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46606" y="5101182"/>
            <a:ext cx="229540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/>
              <p:nvPr/>
            </p:nvSpPr>
            <p:spPr>
              <a:xfrm>
                <a:off x="15167023" y="10797189"/>
                <a:ext cx="2447989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𝑫𝑪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7023" y="10797189"/>
                <a:ext cx="2447989" cy="7693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618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7" grpId="0"/>
      <p:bldP spid="98" grpId="0"/>
      <p:bldP spid="99" grpId="0"/>
      <p:bldP spid="5" grpId="0"/>
      <p:bldP spid="100" grpId="0"/>
      <p:bldP spid="101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2F9BE23-679E-4376-851C-971D1B601706}"/>
              </a:ext>
            </a:extLst>
          </p:cNvPr>
          <p:cNvSpPr txBox="1"/>
          <p:nvPr/>
        </p:nvSpPr>
        <p:spPr>
          <a:xfrm>
            <a:off x="600054" y="3186018"/>
            <a:ext cx="5111976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dài của vectơ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0FD15B-8481-49E1-BB44-093AB10DE17A}"/>
              </a:ext>
            </a:extLst>
          </p:cNvPr>
          <p:cNvSpPr txBox="1"/>
          <p:nvPr/>
        </p:nvSpPr>
        <p:spPr>
          <a:xfrm>
            <a:off x="5784030" y="3258017"/>
            <a:ext cx="22750625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A5DC0C-3A75-4A84-8BC5-BFC1386DE530}"/>
                  </a:ext>
                </a:extLst>
              </p:cNvPr>
              <p:cNvSpPr txBox="1"/>
              <p:nvPr/>
            </p:nvSpPr>
            <p:spPr>
              <a:xfrm>
                <a:off x="384055" y="4482011"/>
                <a:ext cx="8639960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Kí hiệu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A5DC0C-3A75-4A84-8BC5-BFC1386DE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55" y="4482011"/>
                <a:ext cx="8639960" cy="1304565"/>
              </a:xfrm>
              <a:prstGeom prst="rect">
                <a:avLst/>
              </a:prstGeom>
              <a:blipFill>
                <a:blip r:embed="rId4"/>
                <a:stretch>
                  <a:fillRect l="-3035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D5C30F-E9B0-4200-9E92-8411A80A8673}"/>
                  </a:ext>
                </a:extLst>
              </p:cNvPr>
              <p:cNvSpPr txBox="1"/>
              <p:nvPr/>
            </p:nvSpPr>
            <p:spPr>
              <a:xfrm>
                <a:off x="312056" y="5850005"/>
                <a:ext cx="10738606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D5C30F-E9B0-4200-9E92-8411A80A8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6" y="5850005"/>
                <a:ext cx="10738606" cy="1304565"/>
              </a:xfrm>
              <a:prstGeom prst="rect">
                <a:avLst/>
              </a:prstGeom>
              <a:blipFill>
                <a:blip r:embed="rId5"/>
                <a:stretch>
                  <a:fillRect l="-2440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3F4C9ABF-DE02-4677-AA7D-7D20576514C0}"/>
              </a:ext>
            </a:extLst>
          </p:cNvPr>
          <p:cNvSpPr txBox="1"/>
          <p:nvPr/>
        </p:nvSpPr>
        <p:spPr>
          <a:xfrm>
            <a:off x="384054" y="7433997"/>
            <a:ext cx="15839927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6A2CB-50F0-4450-88FE-0A80A114F30F}"/>
              </a:ext>
            </a:extLst>
          </p:cNvPr>
          <p:cNvSpPr txBox="1"/>
          <p:nvPr/>
        </p:nvSpPr>
        <p:spPr>
          <a:xfrm>
            <a:off x="600054" y="9449989"/>
            <a:ext cx="6407970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bằng nhau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CA2AB6-5CDD-4438-A09D-63239F7C751D}"/>
              </a:ext>
            </a:extLst>
          </p:cNvPr>
          <p:cNvSpPr txBox="1"/>
          <p:nvPr/>
        </p:nvSpPr>
        <p:spPr>
          <a:xfrm>
            <a:off x="28414683" y="6400059"/>
            <a:ext cx="65" cy="6616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0FAB2A-367D-48F6-8B4E-73B09121B54C}"/>
                  </a:ext>
                </a:extLst>
              </p:cNvPr>
              <p:cNvSpPr txBox="1"/>
              <p:nvPr/>
            </p:nvSpPr>
            <p:spPr>
              <a:xfrm>
                <a:off x="7512022" y="9305989"/>
                <a:ext cx="2450195" cy="905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⇔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0FAB2A-367D-48F6-8B4E-73B09121B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022" y="9305989"/>
                <a:ext cx="2450195" cy="905399"/>
              </a:xfrm>
              <a:prstGeom prst="rect">
                <a:avLst/>
              </a:prstGeom>
              <a:blipFill>
                <a:blip r:embed="rId6"/>
                <a:stretch>
                  <a:fillRect t="-3378" r="-10199" b="-33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C41B261-F0D6-4832-9179-84F78577294C}"/>
                  </a:ext>
                </a:extLst>
              </p:cNvPr>
              <p:cNvSpPr txBox="1"/>
              <p:nvPr/>
            </p:nvSpPr>
            <p:spPr>
              <a:xfrm>
                <a:off x="10608007" y="8853865"/>
                <a:ext cx="8495961" cy="90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C41B261-F0D6-4832-9179-84F785772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007" y="8853865"/>
                <a:ext cx="8495961" cy="904823"/>
              </a:xfrm>
              <a:prstGeom prst="rect">
                <a:avLst/>
              </a:prstGeom>
              <a:blipFill>
                <a:blip r:embed="rId7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CD3A17-0251-42FD-9909-0F22509EF422}"/>
                  </a:ext>
                </a:extLst>
              </p:cNvPr>
              <p:cNvSpPr txBox="1"/>
              <p:nvPr/>
            </p:nvSpPr>
            <p:spPr>
              <a:xfrm>
                <a:off x="10464008" y="9975108"/>
                <a:ext cx="2602398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CD3A17-0251-42FD-9909-0F22509EF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9975108"/>
                <a:ext cx="2602398" cy="11464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 Brace 20">
            <a:extLst>
              <a:ext uri="{FF2B5EF4-FFF2-40B4-BE49-F238E27FC236}">
                <a16:creationId xmlns:a16="http://schemas.microsoft.com/office/drawing/2014/main" id="{700A38A9-1909-427C-A48E-273CB9D787AD}"/>
              </a:ext>
            </a:extLst>
          </p:cNvPr>
          <p:cNvSpPr/>
          <p:nvPr/>
        </p:nvSpPr>
        <p:spPr>
          <a:xfrm>
            <a:off x="10176009" y="9111112"/>
            <a:ext cx="143999" cy="1727992"/>
          </a:xfrm>
          <a:prstGeom prst="leftBrace">
            <a:avLst/>
          </a:prstGeom>
          <a:ln w="762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FF"/>
              </a:solidFill>
            </a:endParaRPr>
          </a:p>
        </p:txBody>
      </p:sp>
      <p:grpSp>
        <p:nvGrpSpPr>
          <p:cNvPr id="34" name="Group 18">
            <a:extLst>
              <a:ext uri="{FF2B5EF4-FFF2-40B4-BE49-F238E27FC236}">
                <a16:creationId xmlns:a16="http://schemas.microsoft.com/office/drawing/2014/main" id="{47DD7104-DB49-4799-8CD3-ADFEEF772017}"/>
              </a:ext>
            </a:extLst>
          </p:cNvPr>
          <p:cNvGrpSpPr>
            <a:grpSpLocks/>
          </p:cNvGrpSpPr>
          <p:nvPr/>
        </p:nvGrpSpPr>
        <p:grpSpPr bwMode="auto">
          <a:xfrm>
            <a:off x="19644446" y="4338013"/>
            <a:ext cx="2452006" cy="827458"/>
            <a:chOff x="1938" y="1117"/>
            <a:chExt cx="1078" cy="327"/>
          </a:xfrm>
        </p:grpSpPr>
        <p:sp>
          <p:nvSpPr>
            <p:cNvPr id="35" name="Line 19">
              <a:extLst>
                <a:ext uri="{FF2B5EF4-FFF2-40B4-BE49-F238E27FC236}">
                  <a16:creationId xmlns:a16="http://schemas.microsoft.com/office/drawing/2014/main" id="{0EDC5547-8CDA-4B90-AAD9-5332340D6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1117"/>
              <a:ext cx="1043" cy="29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22">
              <a:extLst>
                <a:ext uri="{FF2B5EF4-FFF2-40B4-BE49-F238E27FC236}">
                  <a16:creationId xmlns:a16="http://schemas.microsoft.com/office/drawing/2014/main" id="{8732478A-CF93-4F3D-992D-999F69212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139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AutoShape 25">
            <a:extLst>
              <a:ext uri="{FF2B5EF4-FFF2-40B4-BE49-F238E27FC236}">
                <a16:creationId xmlns:a16="http://schemas.microsoft.com/office/drawing/2014/main" id="{E04786C9-B194-4B0F-A955-30FECFD43C4F}"/>
              </a:ext>
            </a:extLst>
          </p:cNvPr>
          <p:cNvSpPr>
            <a:spLocks/>
          </p:cNvSpPr>
          <p:nvPr/>
        </p:nvSpPr>
        <p:spPr bwMode="auto">
          <a:xfrm rot="4400000" flipH="1" flipV="1">
            <a:off x="18501594" y="5707600"/>
            <a:ext cx="301590" cy="3025425"/>
          </a:xfrm>
          <a:prstGeom prst="leftBrace">
            <a:avLst>
              <a:gd name="adj1" fmla="val 835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26">
            <a:extLst>
              <a:ext uri="{FF2B5EF4-FFF2-40B4-BE49-F238E27FC236}">
                <a16:creationId xmlns:a16="http://schemas.microsoft.com/office/drawing/2014/main" id="{6AD21DEC-1CE4-404D-8AD2-A45C85E95098}"/>
              </a:ext>
            </a:extLst>
          </p:cNvPr>
          <p:cNvGrpSpPr>
            <a:grpSpLocks/>
          </p:cNvGrpSpPr>
          <p:nvPr/>
        </p:nvGrpSpPr>
        <p:grpSpPr bwMode="auto">
          <a:xfrm>
            <a:off x="14999783" y="5612360"/>
            <a:ext cx="9384196" cy="2120217"/>
            <a:chOff x="-216" y="1071"/>
            <a:chExt cx="5879" cy="1282"/>
          </a:xfrm>
        </p:grpSpPr>
        <p:grpSp>
          <p:nvGrpSpPr>
            <p:cNvPr id="41" name="Group 27">
              <a:extLst>
                <a:ext uri="{FF2B5EF4-FFF2-40B4-BE49-F238E27FC236}">
                  <a16:creationId xmlns:a16="http://schemas.microsoft.com/office/drawing/2014/main" id="{2433ADA1-DAE3-4BDA-BC28-477A3D954F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171"/>
              <a:ext cx="2576" cy="1182"/>
              <a:chOff x="820" y="1171"/>
              <a:chExt cx="2576" cy="1182"/>
            </a:xfrm>
          </p:grpSpPr>
          <p:sp>
            <p:nvSpPr>
              <p:cNvPr id="44" name="Line 28">
                <a:extLst>
                  <a:ext uri="{FF2B5EF4-FFF2-40B4-BE49-F238E27FC236}">
                    <a16:creationId xmlns:a16="http://schemas.microsoft.com/office/drawing/2014/main" id="{D012D32C-4503-4540-994A-C035797C0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570"/>
                <a:ext cx="1859" cy="59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Text Box 29">
                <a:extLst>
                  <a:ext uri="{FF2B5EF4-FFF2-40B4-BE49-F238E27FC236}">
                    <a16:creationId xmlns:a16="http://schemas.microsoft.com/office/drawing/2014/main" id="{6E22B8D6-4214-4C3A-AB10-7C3E9495E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" y="1925"/>
                <a:ext cx="63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000" b="1">
                    <a:solidFill>
                      <a:srgbClr val="FF3300"/>
                    </a:solidFill>
                  </a:rPr>
                  <a:t>A</a:t>
                </a:r>
              </a:p>
            </p:txBody>
          </p:sp>
          <p:sp>
            <p:nvSpPr>
              <p:cNvPr id="46" name="Text Box 30">
                <a:extLst>
                  <a:ext uri="{FF2B5EF4-FFF2-40B4-BE49-F238E27FC236}">
                    <a16:creationId xmlns:a16="http://schemas.microsoft.com/office/drawing/2014/main" id="{E40B5ABB-0BAD-4D2C-B361-30E55E23A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1" y="1171"/>
                <a:ext cx="63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000" b="1">
                    <a:solidFill>
                      <a:srgbClr val="FF3300"/>
                    </a:solidFill>
                  </a:rPr>
                  <a:t>B</a:t>
                </a:r>
              </a:p>
            </p:txBody>
          </p:sp>
        </p:grpSp>
        <p:sp>
          <p:nvSpPr>
            <p:cNvPr id="42" name="AutoShape 31">
              <a:extLst>
                <a:ext uri="{FF2B5EF4-FFF2-40B4-BE49-F238E27FC236}">
                  <a16:creationId xmlns:a16="http://schemas.microsoft.com/office/drawing/2014/main" id="{F015C51F-84D8-42B4-84F3-B4FAF2414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6" y="1071"/>
              <a:ext cx="1917" cy="453"/>
            </a:xfrm>
            <a:prstGeom prst="wedgeRoundRectCallout">
              <a:avLst>
                <a:gd name="adj1" fmla="val 3565"/>
                <a:gd name="adj2" fmla="val 144704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4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đầu</a:t>
              </a:r>
            </a:p>
          </p:txBody>
        </p:sp>
        <p:sp>
          <p:nvSpPr>
            <p:cNvPr id="43" name="AutoShape 32">
              <a:extLst>
                <a:ext uri="{FF2B5EF4-FFF2-40B4-BE49-F238E27FC236}">
                  <a16:creationId xmlns:a16="http://schemas.microsoft.com/office/drawing/2014/main" id="{B85C8076-B829-4CA7-B2A1-F7CB4A3D7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117"/>
              <a:ext cx="1694" cy="453"/>
            </a:xfrm>
            <a:prstGeom prst="wedgeRoundRectCallout">
              <a:avLst>
                <a:gd name="adj1" fmla="val -115171"/>
                <a:gd name="adj2" fmla="val 5264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4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cuố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ACB886-D547-4671-94F6-93CC1E083676}"/>
                  </a:ext>
                </a:extLst>
              </p:cNvPr>
              <p:cNvSpPr txBox="1"/>
              <p:nvPr/>
            </p:nvSpPr>
            <p:spPr>
              <a:xfrm>
                <a:off x="18311972" y="5994005"/>
                <a:ext cx="1162650" cy="853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ACB886-D547-4671-94F6-93CC1E083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1972" y="5994005"/>
                <a:ext cx="1162650" cy="8534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F3AA80-74DD-4F35-9961-81880EEE1BED}"/>
                  </a:ext>
                </a:extLst>
              </p:cNvPr>
              <p:cNvSpPr txBox="1"/>
              <p:nvPr/>
            </p:nvSpPr>
            <p:spPr>
              <a:xfrm>
                <a:off x="20039964" y="4050013"/>
                <a:ext cx="749557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F3AA80-74DD-4F35-9961-81880EEE1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9964" y="4050013"/>
                <a:ext cx="749557" cy="769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6324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2" grpId="0"/>
      <p:bldP spid="15" grpId="0"/>
      <p:bldP spid="18" grpId="0"/>
      <p:bldP spid="19" grpId="0" animBg="1"/>
      <p:bldP spid="14" grpId="0"/>
      <p:bldP spid="17" grpId="0"/>
      <p:bldP spid="20" grpId="0"/>
      <p:bldP spid="21" grpId="0" animBg="1"/>
      <p:bldP spid="39" grpId="0" animBg="1"/>
      <p:bldP spid="48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044DD39-A3F5-487B-A4FD-8F3F5A1CF47E}"/>
              </a:ext>
            </a:extLst>
          </p:cNvPr>
          <p:cNvGrpSpPr/>
          <p:nvPr/>
        </p:nvGrpSpPr>
        <p:grpSpPr>
          <a:xfrm>
            <a:off x="600054" y="2970019"/>
            <a:ext cx="4233651" cy="940404"/>
            <a:chOff x="2067302" y="5922690"/>
            <a:chExt cx="3459118" cy="940513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B9C29CBB-8E95-443D-826E-C45EE33B1D0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C7E94DF-BA4E-4BDB-90CE-2353BD79C9B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2" name="Group 70">
              <a:extLst>
                <a:ext uri="{FF2B5EF4-FFF2-40B4-BE49-F238E27FC236}">
                  <a16:creationId xmlns:a16="http://schemas.microsoft.com/office/drawing/2014/main" id="{A3390CF5-632C-49FB-8D7F-0F5A36676592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9D32D563-69B8-4F1C-88F3-5C6D3A725B3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8FB08874-3456-480E-BE67-BBBB23E2B8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013DA143-8F59-4506-8761-E78E16A2F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EFCAC542-6496-460A-AA0F-C9528DDCD2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8BB3FF95-4FA2-4BF5-8FC8-DD18DC9CE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2C491B85-61F4-4EB9-8C4D-B8D1E137D0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24F7D460-DA95-48DE-8FC7-70367DE4B4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708302F7-A7EA-47AA-AEE2-9ECA770B7F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2C992E65-35BC-4755-BA21-59F739534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1">
                <a:extLst>
                  <a:ext uri="{FF2B5EF4-FFF2-40B4-BE49-F238E27FC236}">
                    <a16:creationId xmlns:a16="http://schemas.microsoft.com/office/drawing/2014/main" id="{F3FD5C80-9EB6-438E-BC69-8D31AADA0F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2">
                <a:extLst>
                  <a:ext uri="{FF2B5EF4-FFF2-40B4-BE49-F238E27FC236}">
                    <a16:creationId xmlns:a16="http://schemas.microsoft.com/office/drawing/2014/main" id="{103E9A88-ED26-40BC-8C0F-BE1EE9564C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3">
                <a:extLst>
                  <a:ext uri="{FF2B5EF4-FFF2-40B4-BE49-F238E27FC236}">
                    <a16:creationId xmlns:a16="http://schemas.microsoft.com/office/drawing/2014/main" id="{46987673-383A-43DA-89A1-70AC5A519D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4">
                <a:extLst>
                  <a:ext uri="{FF2B5EF4-FFF2-40B4-BE49-F238E27FC236}">
                    <a16:creationId xmlns:a16="http://schemas.microsoft.com/office/drawing/2014/main" id="{E0E68559-2635-468B-B86D-06A7C24D4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5">
                <a:extLst>
                  <a:ext uri="{FF2B5EF4-FFF2-40B4-BE49-F238E27FC236}">
                    <a16:creationId xmlns:a16="http://schemas.microsoft.com/office/drawing/2014/main" id="{C30151A0-40E9-4BB4-9135-10C8D72C3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6">
                <a:extLst>
                  <a:ext uri="{FF2B5EF4-FFF2-40B4-BE49-F238E27FC236}">
                    <a16:creationId xmlns:a16="http://schemas.microsoft.com/office/drawing/2014/main" id="{7CD607F7-078B-4F6B-B91C-E47B19609F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7">
                <a:extLst>
                  <a:ext uri="{FF2B5EF4-FFF2-40B4-BE49-F238E27FC236}">
                    <a16:creationId xmlns:a16="http://schemas.microsoft.com/office/drawing/2014/main" id="{F8A22304-20F5-45A9-8AFA-D224F43CC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99EC3943-956A-4993-9CD7-714E10C2D1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9">
                <a:extLst>
                  <a:ext uri="{FF2B5EF4-FFF2-40B4-BE49-F238E27FC236}">
                    <a16:creationId xmlns:a16="http://schemas.microsoft.com/office/drawing/2014/main" id="{F2E3424F-2496-4993-8E1D-8E3E5BC4F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0">
                <a:extLst>
                  <a:ext uri="{FF2B5EF4-FFF2-40B4-BE49-F238E27FC236}">
                    <a16:creationId xmlns:a16="http://schemas.microsoft.com/office/drawing/2014/main" id="{F610C9F1-F8BC-4587-86A1-DFC4903E5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1">
                <a:extLst>
                  <a:ext uri="{FF2B5EF4-FFF2-40B4-BE49-F238E27FC236}">
                    <a16:creationId xmlns:a16="http://schemas.microsoft.com/office/drawing/2014/main" id="{1C5A7D9E-13FE-41E3-9313-35C6D116D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2">
                <a:extLst>
                  <a:ext uri="{FF2B5EF4-FFF2-40B4-BE49-F238E27FC236}">
                    <a16:creationId xmlns:a16="http://schemas.microsoft.com/office/drawing/2014/main" id="{05F39D8B-6970-4EE3-91FC-73B4853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3">
                <a:extLst>
                  <a:ext uri="{FF2B5EF4-FFF2-40B4-BE49-F238E27FC236}">
                    <a16:creationId xmlns:a16="http://schemas.microsoft.com/office/drawing/2014/main" id="{3842E2C0-9000-40C3-B113-274E822D0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4">
                <a:extLst>
                  <a:ext uri="{FF2B5EF4-FFF2-40B4-BE49-F238E27FC236}">
                    <a16:creationId xmlns:a16="http://schemas.microsoft.com/office/drawing/2014/main" id="{AFCE974C-1BFB-459E-BE8A-D83131C6A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5">
                <a:extLst>
                  <a:ext uri="{FF2B5EF4-FFF2-40B4-BE49-F238E27FC236}">
                    <a16:creationId xmlns:a16="http://schemas.microsoft.com/office/drawing/2014/main" id="{87F59FFF-D592-48A7-9F08-C612B3147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6">
                <a:extLst>
                  <a:ext uri="{FF2B5EF4-FFF2-40B4-BE49-F238E27FC236}">
                    <a16:creationId xmlns:a16="http://schemas.microsoft.com/office/drawing/2014/main" id="{0112C490-A57B-41AD-8280-0ADE27DC6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/>
              <p:nvPr/>
            </p:nvSpPr>
            <p:spPr>
              <a:xfrm>
                <a:off x="716346" y="4141483"/>
                <a:ext cx="15479928" cy="150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46" y="4141483"/>
                <a:ext cx="15479928" cy="1507930"/>
              </a:xfrm>
              <a:prstGeom prst="rect">
                <a:avLst/>
              </a:prstGeom>
              <a:blipFill>
                <a:blip r:embed="rId4"/>
                <a:stretch>
                  <a:fillRect l="-1694" t="-8871" b="-1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/>
              <p:nvPr/>
            </p:nvSpPr>
            <p:spPr>
              <a:xfrm>
                <a:off x="514366" y="5672472"/>
                <a:ext cx="9135845" cy="891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66" y="5672472"/>
                <a:ext cx="9135845" cy="891690"/>
              </a:xfrm>
              <a:prstGeom prst="rect">
                <a:avLst/>
              </a:prstGeom>
              <a:blipFill>
                <a:blip r:embed="rId5"/>
                <a:stretch>
                  <a:fillRect l="-1001" t="-6164" r="-93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/>
              <p:nvPr/>
            </p:nvSpPr>
            <p:spPr>
              <a:xfrm>
                <a:off x="666544" y="7316208"/>
                <a:ext cx="9352761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44" y="7316208"/>
                <a:ext cx="9352761" cy="888089"/>
              </a:xfrm>
              <a:prstGeom prst="rect">
                <a:avLst/>
              </a:prstGeom>
              <a:blipFill>
                <a:blip r:embed="rId6"/>
                <a:stretch>
                  <a:fillRect l="-2801" t="-6164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/>
              <p:nvPr/>
            </p:nvSpPr>
            <p:spPr>
              <a:xfrm>
                <a:off x="689871" y="6469498"/>
                <a:ext cx="9083487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71" y="6469498"/>
                <a:ext cx="9083487" cy="888089"/>
              </a:xfrm>
              <a:prstGeom prst="rect">
                <a:avLst/>
              </a:prstGeom>
              <a:blipFill>
                <a:blip r:embed="rId7"/>
                <a:stretch>
                  <a:fillRect l="-2886" t="-5479" r="-67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/>
              <p:nvPr/>
            </p:nvSpPr>
            <p:spPr>
              <a:xfrm>
                <a:off x="663434" y="8338830"/>
                <a:ext cx="13996123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434" y="8338830"/>
                <a:ext cx="13996123" cy="800126"/>
              </a:xfrm>
              <a:prstGeom prst="rect">
                <a:avLst/>
              </a:prstGeom>
              <a:blipFill>
                <a:blip r:embed="rId8"/>
                <a:stretch>
                  <a:fillRect l="-1873" t="-17557" r="-958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/>
              <p:nvPr/>
            </p:nvSpPr>
            <p:spPr>
              <a:xfrm>
                <a:off x="10443247" y="5672473"/>
                <a:ext cx="5687974" cy="89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600" b="1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247" y="5672473"/>
                <a:ext cx="5687974" cy="890718"/>
              </a:xfrm>
              <a:prstGeom prst="rect">
                <a:avLst/>
              </a:prstGeom>
              <a:blipFill>
                <a:blip r:embed="rId9"/>
                <a:stretch>
                  <a:fillRect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/>
              <p:nvPr/>
            </p:nvSpPr>
            <p:spPr>
              <a:xfrm>
                <a:off x="10383318" y="7289143"/>
                <a:ext cx="4786823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600" b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3318" y="7289143"/>
                <a:ext cx="4786823" cy="8908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/>
              <p:nvPr/>
            </p:nvSpPr>
            <p:spPr>
              <a:xfrm>
                <a:off x="10461380" y="6425490"/>
                <a:ext cx="475049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1380" y="6425490"/>
                <a:ext cx="4750494" cy="890718"/>
              </a:xfrm>
              <a:prstGeom prst="rect">
                <a:avLst/>
              </a:prstGeom>
              <a:blipFill>
                <a:blip r:embed="rId11"/>
                <a:stretch>
                  <a:fillRect t="-6164" r="-4621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0478" y="6548910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07" name="Text Box 24">
            <a:extLst>
              <a:ext uri="{FF2B5EF4-FFF2-40B4-BE49-F238E27FC236}">
                <a16:creationId xmlns:a16="http://schemas.microsoft.com/office/drawing/2014/main" id="{817F0FA0-E2C2-4724-9E9C-A02310AD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0508" y="4615432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M</a:t>
            </a:r>
          </a:p>
        </p:txBody>
      </p:sp>
      <p:sp>
        <p:nvSpPr>
          <p:cNvPr id="108" name="Text Box 25">
            <a:extLst>
              <a:ext uri="{FF2B5EF4-FFF2-40B4-BE49-F238E27FC236}">
                <a16:creationId xmlns:a16="http://schemas.microsoft.com/office/drawing/2014/main" id="{486AB6BA-B037-4F02-B439-58B79C0E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9637" y="4761474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N</a:t>
            </a:r>
          </a:p>
        </p:txBody>
      </p:sp>
      <p:sp>
        <p:nvSpPr>
          <p:cNvPr id="109" name="Text Box 26">
            <a:extLst>
              <a:ext uri="{FF2B5EF4-FFF2-40B4-BE49-F238E27FC236}">
                <a16:creationId xmlns:a16="http://schemas.microsoft.com/office/drawing/2014/main" id="{0302687E-7FD2-47FD-A903-1AA124D6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301" y="5117056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O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4" name="Line 36">
            <a:extLst>
              <a:ext uri="{FF2B5EF4-FFF2-40B4-BE49-F238E27FC236}">
                <a16:creationId xmlns:a16="http://schemas.microsoft.com/office/drawing/2014/main" id="{E7B993A8-CBF6-4AA3-9562-364E94F3C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7" y="3478840"/>
            <a:ext cx="314626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5" name="Line 37">
            <a:extLst>
              <a:ext uri="{FF2B5EF4-FFF2-40B4-BE49-F238E27FC236}">
                <a16:creationId xmlns:a16="http://schemas.microsoft.com/office/drawing/2014/main" id="{C2581AC5-C66E-4EA6-B1BA-415E2D008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7" y="3478840"/>
            <a:ext cx="590202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6" name="Line 38">
            <a:extLst>
              <a:ext uri="{FF2B5EF4-FFF2-40B4-BE49-F238E27FC236}">
                <a16:creationId xmlns:a16="http://schemas.microsoft.com/office/drawing/2014/main" id="{4D70A2F1-F844-4D0F-8585-BA1731316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40091" y="5091657"/>
            <a:ext cx="2222388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7" name="Line 39">
            <a:extLst>
              <a:ext uri="{FF2B5EF4-FFF2-40B4-BE49-F238E27FC236}">
                <a16:creationId xmlns:a16="http://schemas.microsoft.com/office/drawing/2014/main" id="{806E4D27-A773-4177-8026-92605C502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46606" y="5101182"/>
            <a:ext cx="229540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/>
              <p:nvPr/>
            </p:nvSpPr>
            <p:spPr>
              <a:xfrm>
                <a:off x="14501539" y="8337859"/>
                <a:ext cx="2447989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𝑫𝑪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1539" y="8337859"/>
                <a:ext cx="2447989" cy="7693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CB3C7-E818-4774-B82F-C89930AF7038}"/>
                  </a:ext>
                </a:extLst>
              </p:cNvPr>
              <p:cNvSpPr txBox="1"/>
              <p:nvPr/>
            </p:nvSpPr>
            <p:spPr>
              <a:xfrm>
                <a:off x="3072081" y="10782915"/>
                <a:ext cx="1738160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CB3C7-E818-4774-B82F-C89930AF7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2081" y="10782915"/>
                <a:ext cx="1738160" cy="8880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2EE62BA-42A0-43AF-91E5-479CA78D7FC7}"/>
                  </a:ext>
                </a:extLst>
              </p:cNvPr>
              <p:cNvSpPr txBox="1"/>
              <p:nvPr/>
            </p:nvSpPr>
            <p:spPr>
              <a:xfrm>
                <a:off x="4584074" y="10782915"/>
                <a:ext cx="3178436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2EE62BA-42A0-43AF-91E5-479CA78D7F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074" y="10782915"/>
                <a:ext cx="3178436" cy="8559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2" name="Picture 2">
            <a:extLst>
              <a:ext uri="{FF2B5EF4-FFF2-40B4-BE49-F238E27FC236}">
                <a16:creationId xmlns:a16="http://schemas.microsoft.com/office/drawing/2014/main" id="{6EFEDCD7-98E5-4D7B-A978-05B6C8B45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6" y="9251278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" name="trả lời">
            <a:extLst>
              <a:ext uri="{FF2B5EF4-FFF2-40B4-BE49-F238E27FC236}">
                <a16:creationId xmlns:a16="http://schemas.microsoft.com/office/drawing/2014/main" id="{118763D6-2981-4342-8B28-A9480F41F7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05" y="10684790"/>
            <a:ext cx="2461423" cy="95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6" name="TextBox 235">
                <a:extLst>
                  <a:ext uri="{FF2B5EF4-FFF2-40B4-BE49-F238E27FC236}">
                    <a16:creationId xmlns:a16="http://schemas.microsoft.com/office/drawing/2014/main" id="{71AA254A-C36A-4A2A-A32F-15743AC46927}"/>
                  </a:ext>
                </a:extLst>
              </p:cNvPr>
              <p:cNvSpPr txBox="1"/>
              <p:nvPr/>
            </p:nvSpPr>
            <p:spPr>
              <a:xfrm>
                <a:off x="2775296" y="9297822"/>
                <a:ext cx="13996123" cy="8881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6" name="TextBox 235">
                <a:extLst>
                  <a:ext uri="{FF2B5EF4-FFF2-40B4-BE49-F238E27FC236}">
                    <a16:creationId xmlns:a16="http://schemas.microsoft.com/office/drawing/2014/main" id="{71AA254A-C36A-4A2A-A32F-15743AC46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296" y="9297822"/>
                <a:ext cx="13996123" cy="888192"/>
              </a:xfrm>
              <a:prstGeom prst="rect">
                <a:avLst/>
              </a:prstGeom>
              <a:blipFill>
                <a:blip r:embed="rId17"/>
                <a:stretch>
                  <a:fillRect t="-6164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8129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8" grpId="0"/>
      <p:bldP spid="2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0478" y="6548910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pic>
        <p:nvPicPr>
          <p:cNvPr id="68" name="Picture 2">
            <a:extLst>
              <a:ext uri="{FF2B5EF4-FFF2-40B4-BE49-F238E27FC236}">
                <a16:creationId xmlns:a16="http://schemas.microsoft.com/office/drawing/2014/main" id="{EB905D14-830F-4348-91BA-C46F2537E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5" y="4399415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F6EDBD2-6B78-4CCF-BBDB-A9E02C548CE9}"/>
                  </a:ext>
                </a:extLst>
              </p:cNvPr>
              <p:cNvSpPr txBox="1"/>
              <p:nvPr/>
            </p:nvSpPr>
            <p:spPr>
              <a:xfrm>
                <a:off x="476107" y="3455385"/>
                <a:ext cx="12023944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F6EDBD2-6B78-4CCF-BBDB-A9E02C548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07" y="3455385"/>
                <a:ext cx="12023944" cy="855969"/>
              </a:xfrm>
              <a:prstGeom prst="rect">
                <a:avLst/>
              </a:prstGeom>
              <a:blipFill>
                <a:blip r:embed="rId5"/>
                <a:stretch>
                  <a:fillRect l="-2027" t="-5714" b="-3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362351-5B86-4633-A6CC-DCF44B570456}"/>
                  </a:ext>
                </a:extLst>
              </p:cNvPr>
              <p:cNvSpPr txBox="1"/>
              <p:nvPr/>
            </p:nvSpPr>
            <p:spPr>
              <a:xfrm>
                <a:off x="420054" y="5839408"/>
                <a:ext cx="12023944" cy="1533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362351-5B86-4633-A6CC-DCF44B570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54" y="5839408"/>
                <a:ext cx="12023944" cy="1533000"/>
              </a:xfrm>
              <a:prstGeom prst="rect">
                <a:avLst/>
              </a:prstGeom>
              <a:blipFill>
                <a:blip r:embed="rId6"/>
                <a:stretch>
                  <a:fillRect l="-2079" t="-3187" b="-18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trả lời">
            <a:extLst>
              <a:ext uri="{FF2B5EF4-FFF2-40B4-BE49-F238E27FC236}">
                <a16:creationId xmlns:a16="http://schemas.microsoft.com/office/drawing/2014/main" id="{9497D15D-AF5B-46A9-92E4-4DD4BF1EA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07" y="7646146"/>
            <a:ext cx="2461423" cy="95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6402334-E732-40DC-AB86-86E431CEAC96}"/>
                  </a:ext>
                </a:extLst>
              </p:cNvPr>
              <p:cNvSpPr txBox="1"/>
              <p:nvPr/>
            </p:nvSpPr>
            <p:spPr>
              <a:xfrm>
                <a:off x="707349" y="9117610"/>
                <a:ext cx="15047930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6402334-E732-40DC-AB86-86E431CEA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49" y="9117610"/>
                <a:ext cx="15047930" cy="769352"/>
              </a:xfrm>
              <a:prstGeom prst="rect">
                <a:avLst/>
              </a:prstGeom>
              <a:blipFill>
                <a:blip r:embed="rId8"/>
                <a:stretch>
                  <a:fillRect l="-162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8B18EF-BEDC-4B8A-AEC4-A9CB4AA3C0D7}"/>
              </a:ext>
            </a:extLst>
          </p:cNvPr>
          <p:cNvCxnSpPr/>
          <p:nvPr/>
        </p:nvCxnSpPr>
        <p:spPr>
          <a:xfrm>
            <a:off x="2363341" y="11277600"/>
            <a:ext cx="1504793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637F7044-2A19-4F21-82C4-E64D298B7DB5}"/>
              </a:ext>
            </a:extLst>
          </p:cNvPr>
          <p:cNvSpPr/>
          <p:nvPr/>
        </p:nvSpPr>
        <p:spPr>
          <a:xfrm>
            <a:off x="3803334" y="1113360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1FB30F0-45B4-4066-B636-BCA440242ECE}"/>
              </a:ext>
            </a:extLst>
          </p:cNvPr>
          <p:cNvSpPr/>
          <p:nvPr/>
        </p:nvSpPr>
        <p:spPr>
          <a:xfrm>
            <a:off x="10283304" y="1113360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33546CD7-F097-4B3B-BE24-3D88DBB00FD3}"/>
              </a:ext>
            </a:extLst>
          </p:cNvPr>
          <p:cNvSpPr/>
          <p:nvPr/>
        </p:nvSpPr>
        <p:spPr>
          <a:xfrm>
            <a:off x="7475317" y="1113360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F964AE9-372E-4559-AA07-CC9AE8BC7C32}"/>
              </a:ext>
            </a:extLst>
          </p:cNvPr>
          <p:cNvSpPr/>
          <p:nvPr/>
        </p:nvSpPr>
        <p:spPr>
          <a:xfrm>
            <a:off x="6539321" y="1113360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 Box 13">
            <a:extLst>
              <a:ext uri="{FF2B5EF4-FFF2-40B4-BE49-F238E27FC236}">
                <a16:creationId xmlns:a16="http://schemas.microsoft.com/office/drawing/2014/main" id="{77FE4E3A-9903-433D-A1EC-A2034CBBD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335" y="10269605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A</a:t>
            </a:r>
          </a:p>
        </p:txBody>
      </p:sp>
      <p:sp>
        <p:nvSpPr>
          <p:cNvPr id="78" name="Text Box 13">
            <a:extLst>
              <a:ext uri="{FF2B5EF4-FFF2-40B4-BE49-F238E27FC236}">
                <a16:creationId xmlns:a16="http://schemas.microsoft.com/office/drawing/2014/main" id="{4159EC1E-1A54-4F41-AB09-3B0BCDC02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323" y="10197605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B</a:t>
            </a:r>
          </a:p>
        </p:txBody>
      </p:sp>
      <p:sp>
        <p:nvSpPr>
          <p:cNvPr id="79" name="Text Box 13">
            <a:extLst>
              <a:ext uri="{FF2B5EF4-FFF2-40B4-BE49-F238E27FC236}">
                <a16:creationId xmlns:a16="http://schemas.microsoft.com/office/drawing/2014/main" id="{F0E8A572-EE54-4A5E-B888-7AAF20C95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318" y="10197605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D</a:t>
            </a:r>
          </a:p>
        </p:txBody>
      </p:sp>
      <p:sp>
        <p:nvSpPr>
          <p:cNvPr id="80" name="Text Box 13">
            <a:extLst>
              <a:ext uri="{FF2B5EF4-FFF2-40B4-BE49-F238E27FC236}">
                <a16:creationId xmlns:a16="http://schemas.microsoft.com/office/drawing/2014/main" id="{005252C9-A8DA-47F7-B034-3C104E0BE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9305" y="10125605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C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FEC9405-5C6C-4AF9-9C10-6A76C650A382}"/>
              </a:ext>
            </a:extLst>
          </p:cNvPr>
          <p:cNvCxnSpPr/>
          <p:nvPr/>
        </p:nvCxnSpPr>
        <p:spPr>
          <a:xfrm>
            <a:off x="4019333" y="11277600"/>
            <a:ext cx="2735987" cy="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E56C7E0C-16F7-4B54-BBF1-E96C1156309C}"/>
              </a:ext>
            </a:extLst>
          </p:cNvPr>
          <p:cNvCxnSpPr/>
          <p:nvPr/>
        </p:nvCxnSpPr>
        <p:spPr>
          <a:xfrm>
            <a:off x="7763316" y="11277600"/>
            <a:ext cx="2735987" cy="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696665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/>
      <p:bldP spid="8" grpId="0" animBg="1"/>
      <p:bldP spid="74" grpId="0" animBg="1"/>
      <p:bldP spid="75" grpId="0" animBg="1"/>
      <p:bldP spid="76" grpId="0" animBg="1"/>
      <p:bldP spid="77" grpId="0"/>
      <p:bldP spid="78" grpId="0"/>
      <p:bldP spid="79" grpId="0"/>
      <p:bldP spid="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Line 2">
            <a:extLst>
              <a:ext uri="{FF2B5EF4-FFF2-40B4-BE49-F238E27FC236}">
                <a16:creationId xmlns:a16="http://schemas.microsoft.com/office/drawing/2014/main" id="{7E99D319-A5AF-4B6D-9CB9-A86666D3C8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75993" y="2178022"/>
            <a:ext cx="8064500" cy="5797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3" name="Group 9">
            <a:extLst>
              <a:ext uri="{FF2B5EF4-FFF2-40B4-BE49-F238E27FC236}">
                <a16:creationId xmlns:a16="http://schemas.microsoft.com/office/drawing/2014/main" id="{0D6EDB84-80A0-45E4-A1AE-36174D8E27C1}"/>
              </a:ext>
            </a:extLst>
          </p:cNvPr>
          <p:cNvGrpSpPr>
            <a:grpSpLocks/>
          </p:cNvGrpSpPr>
          <p:nvPr/>
        </p:nvGrpSpPr>
        <p:grpSpPr bwMode="auto">
          <a:xfrm>
            <a:off x="18671842" y="5079971"/>
            <a:ext cx="2451100" cy="1968500"/>
            <a:chOff x="3016" y="2710"/>
            <a:chExt cx="772" cy="620"/>
          </a:xfrm>
        </p:grpSpPr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7E4350E4-3761-484B-A3B9-B9745C302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2765"/>
              <a:ext cx="772" cy="5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73E84A28-62FC-48CF-8840-80AC109C2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285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0254FA0E-5663-4B0B-8718-C823A0350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710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16" name="Object 12">
                          <a:extLst>
                            <a:ext uri="{FF2B5EF4-FFF2-40B4-BE49-F238E27FC236}">
                              <a16:creationId xmlns:a16="http://schemas.microsoft.com/office/drawing/2014/main" id="{0254FA0E-5663-4B0B-8718-C823A0350C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10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4">
            <a:extLst>
              <a:ext uri="{FF2B5EF4-FFF2-40B4-BE49-F238E27FC236}">
                <a16:creationId xmlns:a16="http://schemas.microsoft.com/office/drawing/2014/main" id="{C9A28714-3E5E-472B-A6DB-C7248BF74B90}"/>
              </a:ext>
            </a:extLst>
          </p:cNvPr>
          <p:cNvGrpSpPr>
            <a:grpSpLocks/>
          </p:cNvGrpSpPr>
          <p:nvPr/>
        </p:nvGrpSpPr>
        <p:grpSpPr bwMode="auto">
          <a:xfrm>
            <a:off x="19783092" y="2355825"/>
            <a:ext cx="1298576" cy="892176"/>
            <a:chOff x="2308" y="2173"/>
            <a:chExt cx="409" cy="281"/>
          </a:xfrm>
        </p:grpSpPr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B4C7ED67-7665-458D-A47B-FC34BA9342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B0E0B7B9-5F20-483F-9A17-369D64E62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200" b="1"/>
                <a:t>A</a:t>
              </a:r>
            </a:p>
          </p:txBody>
        </p:sp>
      </p:grpSp>
      <p:sp>
        <p:nvSpPr>
          <p:cNvPr id="21" name="Line 17">
            <a:extLst>
              <a:ext uri="{FF2B5EF4-FFF2-40B4-BE49-F238E27FC236}">
                <a16:creationId xmlns:a16="http://schemas.microsoft.com/office/drawing/2014/main" id="{3397F011-95DD-4C86-8BCB-E4CCBD9D4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11468" y="3009870"/>
            <a:ext cx="2451100" cy="1762124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22" name="Group 18">
            <a:extLst>
              <a:ext uri="{FF2B5EF4-FFF2-40B4-BE49-F238E27FC236}">
                <a16:creationId xmlns:a16="http://schemas.microsoft.com/office/drawing/2014/main" id="{9D51F773-435E-4368-9325-894DCBA3F8B8}"/>
              </a:ext>
            </a:extLst>
          </p:cNvPr>
          <p:cNvGrpSpPr>
            <a:grpSpLocks/>
          </p:cNvGrpSpPr>
          <p:nvPr/>
        </p:nvGrpSpPr>
        <p:grpSpPr bwMode="auto">
          <a:xfrm>
            <a:off x="17376442" y="4083026"/>
            <a:ext cx="1298576" cy="892176"/>
            <a:chOff x="2308" y="2173"/>
            <a:chExt cx="409" cy="281"/>
          </a:xfrm>
        </p:grpSpPr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079F532B-8028-46B8-A6ED-96B1D7958D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ACE2A449-37E2-4FFF-9FBF-2AE25E424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200" b="1"/>
                <a:t>O</a:t>
              </a:r>
            </a:p>
          </p:txBody>
        </p:sp>
      </p:grpSp>
      <p:pic>
        <p:nvPicPr>
          <p:cNvPr id="31" name="Picture 2">
            <a:extLst>
              <a:ext uri="{FF2B5EF4-FFF2-40B4-BE49-F238E27FC236}">
                <a16:creationId xmlns:a16="http://schemas.microsoft.com/office/drawing/2014/main" id="{C3C31304-5171-4B20-8BEA-894F12421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54" y="2898019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F74A78A-901C-48CA-881E-4B1399982E36}"/>
                  </a:ext>
                </a:extLst>
              </p:cNvPr>
              <p:cNvSpPr txBox="1"/>
              <p:nvPr/>
            </p:nvSpPr>
            <p:spPr>
              <a:xfrm>
                <a:off x="240055" y="4122013"/>
                <a:ext cx="15479928" cy="1659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rướ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ó thể dựng được bao nhiêu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F74A78A-901C-48CA-881E-4B1399982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55" y="4122013"/>
                <a:ext cx="15479928" cy="1659558"/>
              </a:xfrm>
              <a:prstGeom prst="rect">
                <a:avLst/>
              </a:prstGeom>
              <a:blipFill>
                <a:blip r:embed="rId8"/>
                <a:stretch>
                  <a:fillRect l="-1693" t="-8456" r="-1457" b="-13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AA407581-09D0-4A03-9D02-18BD0C77AD93}"/>
              </a:ext>
            </a:extLst>
          </p:cNvPr>
          <p:cNvSpPr txBox="1"/>
          <p:nvPr/>
        </p:nvSpPr>
        <p:spPr>
          <a:xfrm>
            <a:off x="600054" y="8225994"/>
            <a:ext cx="2087990" cy="792113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2904043" y="8153994"/>
                <a:ext cx="20519905" cy="1598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rướ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luôn tìm được 1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uy nhất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043" y="8153994"/>
                <a:ext cx="20519905" cy="1598522"/>
              </a:xfrm>
              <a:prstGeom prst="rect">
                <a:avLst/>
              </a:prstGeom>
              <a:blipFill>
                <a:blip r:embed="rId9"/>
                <a:stretch>
                  <a:fillRect l="-1277" t="-8779" b="-17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23549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2F6F0-E7D9-43F0-9DC6-CB5C959DA05A}"/>
                  </a:ext>
                </a:extLst>
              </p:cNvPr>
              <p:cNvSpPr txBox="1"/>
              <p:nvPr/>
            </p:nvSpPr>
            <p:spPr>
              <a:xfrm>
                <a:off x="672054" y="3402017"/>
                <a:ext cx="28870596" cy="912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2F6F0-E7D9-43F0-9DC6-CB5C959DA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4" y="3402017"/>
                <a:ext cx="28870596" cy="912003"/>
              </a:xfrm>
              <a:prstGeom prst="rect">
                <a:avLst/>
              </a:prstGeom>
              <a:blipFill>
                <a:blip r:embed="rId4"/>
                <a:stretch>
                  <a:fillRect l="-908" t="-3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A02B15-88D4-4F25-B0F6-F9155B570077}"/>
                  </a:ext>
                </a:extLst>
              </p:cNvPr>
              <p:cNvSpPr txBox="1"/>
              <p:nvPr/>
            </p:nvSpPr>
            <p:spPr>
              <a:xfrm>
                <a:off x="5280032" y="5130008"/>
                <a:ext cx="10942679" cy="909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𝑩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A02B15-88D4-4F25-B0F6-F9155B570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32" y="5130008"/>
                <a:ext cx="10942679" cy="909759"/>
              </a:xfrm>
              <a:prstGeom prst="rect">
                <a:avLst/>
              </a:prstGeom>
              <a:blipFill>
                <a:blip r:embed="rId5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1BBFA34D-7ED9-48E1-8813-FF720FB624B6}"/>
              </a:ext>
            </a:extLst>
          </p:cNvPr>
          <p:cNvGrpSpPr/>
          <p:nvPr/>
        </p:nvGrpSpPr>
        <p:grpSpPr>
          <a:xfrm>
            <a:off x="744053" y="4986009"/>
            <a:ext cx="4233651" cy="940404"/>
            <a:chOff x="2067302" y="5922690"/>
            <a:chExt cx="3459118" cy="940513"/>
          </a:xfrm>
        </p:grpSpPr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EB3088CD-622F-4F0D-A1DA-A69737A6C6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A28413-B71A-4ED4-AD85-26AD8722669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21" name="Group 70">
              <a:extLst>
                <a:ext uri="{FF2B5EF4-FFF2-40B4-BE49-F238E27FC236}">
                  <a16:creationId xmlns:a16="http://schemas.microsoft.com/office/drawing/2014/main" id="{89690C96-AB06-4D2D-999C-3D6FDE9CB65D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2" name="Rectangle 11">
                <a:extLst>
                  <a:ext uri="{FF2B5EF4-FFF2-40B4-BE49-F238E27FC236}">
                    <a16:creationId xmlns:a16="http://schemas.microsoft.com/office/drawing/2014/main" id="{0CEA7CD6-6DA5-4CE4-9A17-09FF2B60F3B6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13">
                <a:extLst>
                  <a:ext uri="{FF2B5EF4-FFF2-40B4-BE49-F238E27FC236}">
                    <a16:creationId xmlns:a16="http://schemas.microsoft.com/office/drawing/2014/main" id="{B17030EA-11CA-4195-BC56-52C43ADEC6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126960D0-88A2-4A1E-A206-E6C95C43F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E43FA10A-0E33-4098-87FB-43F57880EA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6">
                <a:extLst>
                  <a:ext uri="{FF2B5EF4-FFF2-40B4-BE49-F238E27FC236}">
                    <a16:creationId xmlns:a16="http://schemas.microsoft.com/office/drawing/2014/main" id="{B1E94B5C-C3B1-4B6C-A9A7-55B38639C1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7">
                <a:extLst>
                  <a:ext uri="{FF2B5EF4-FFF2-40B4-BE49-F238E27FC236}">
                    <a16:creationId xmlns:a16="http://schemas.microsoft.com/office/drawing/2014/main" id="{50A753AE-006F-454F-8988-1819623018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8">
                <a:extLst>
                  <a:ext uri="{FF2B5EF4-FFF2-40B4-BE49-F238E27FC236}">
                    <a16:creationId xmlns:a16="http://schemas.microsoft.com/office/drawing/2014/main" id="{E88B21DE-86CB-46E3-A9ED-70D407F8E2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9">
                <a:extLst>
                  <a:ext uri="{FF2B5EF4-FFF2-40B4-BE49-F238E27FC236}">
                    <a16:creationId xmlns:a16="http://schemas.microsoft.com/office/drawing/2014/main" id="{E07B2D35-D6CD-4D44-8EF3-8D4CDBFF10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98BABDE5-6B3F-4677-B078-96AE1C4A0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1">
                <a:extLst>
                  <a:ext uri="{FF2B5EF4-FFF2-40B4-BE49-F238E27FC236}">
                    <a16:creationId xmlns:a16="http://schemas.microsoft.com/office/drawing/2014/main" id="{D5E86E1E-5AEA-4089-8C65-6F7DAFC076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2">
                <a:extLst>
                  <a:ext uri="{FF2B5EF4-FFF2-40B4-BE49-F238E27FC236}">
                    <a16:creationId xmlns:a16="http://schemas.microsoft.com/office/drawing/2014/main" id="{8F314FD7-8C99-470B-943F-17F69911F3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3">
                <a:extLst>
                  <a:ext uri="{FF2B5EF4-FFF2-40B4-BE49-F238E27FC236}">
                    <a16:creationId xmlns:a16="http://schemas.microsoft.com/office/drawing/2014/main" id="{84866745-D0F9-4E53-BFC9-08815C1CA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4">
                <a:extLst>
                  <a:ext uri="{FF2B5EF4-FFF2-40B4-BE49-F238E27FC236}">
                    <a16:creationId xmlns:a16="http://schemas.microsoft.com/office/drawing/2014/main" id="{DF71E4D3-B9F4-4850-B1C3-B34F148E23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5">
                <a:extLst>
                  <a:ext uri="{FF2B5EF4-FFF2-40B4-BE49-F238E27FC236}">
                    <a16:creationId xmlns:a16="http://schemas.microsoft.com/office/drawing/2014/main" id="{4123AAB0-BC46-4C6E-9D24-B6EE837560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6">
                <a:extLst>
                  <a:ext uri="{FF2B5EF4-FFF2-40B4-BE49-F238E27FC236}">
                    <a16:creationId xmlns:a16="http://schemas.microsoft.com/office/drawing/2014/main" id="{2D8CC796-3C17-489B-BE6E-6988AA3927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7">
                <a:extLst>
                  <a:ext uri="{FF2B5EF4-FFF2-40B4-BE49-F238E27FC236}">
                    <a16:creationId xmlns:a16="http://schemas.microsoft.com/office/drawing/2014/main" id="{693E7751-AD7D-4747-9800-15536D990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8">
                <a:extLst>
                  <a:ext uri="{FF2B5EF4-FFF2-40B4-BE49-F238E27FC236}">
                    <a16:creationId xmlns:a16="http://schemas.microsoft.com/office/drawing/2014/main" id="{40325A1F-A882-40CE-AC30-9E0B13F8A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0916EF02-A5DC-48CA-8FBA-F128176AB1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0">
                <a:extLst>
                  <a:ext uri="{FF2B5EF4-FFF2-40B4-BE49-F238E27FC236}">
                    <a16:creationId xmlns:a16="http://schemas.microsoft.com/office/drawing/2014/main" id="{BD07FC7F-9103-47C1-986C-EA256862B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1">
                <a:extLst>
                  <a:ext uri="{FF2B5EF4-FFF2-40B4-BE49-F238E27FC236}">
                    <a16:creationId xmlns:a16="http://schemas.microsoft.com/office/drawing/2014/main" id="{54A2AED3-99AE-4ADB-9648-3CF5F4E46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2">
                <a:extLst>
                  <a:ext uri="{FF2B5EF4-FFF2-40B4-BE49-F238E27FC236}">
                    <a16:creationId xmlns:a16="http://schemas.microsoft.com/office/drawing/2014/main" id="{131D4AFE-93DB-4F76-BC9C-EBBA4866D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3">
                <a:extLst>
                  <a:ext uri="{FF2B5EF4-FFF2-40B4-BE49-F238E27FC236}">
                    <a16:creationId xmlns:a16="http://schemas.microsoft.com/office/drawing/2014/main" id="{044127D9-4ECC-4FFD-AF59-85BFD0521E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4">
                <a:extLst>
                  <a:ext uri="{FF2B5EF4-FFF2-40B4-BE49-F238E27FC236}">
                    <a16:creationId xmlns:a16="http://schemas.microsoft.com/office/drawing/2014/main" id="{88B06F71-62E8-4968-8F50-25F63BD0D9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5">
                <a:extLst>
                  <a:ext uri="{FF2B5EF4-FFF2-40B4-BE49-F238E27FC236}">
                    <a16:creationId xmlns:a16="http://schemas.microsoft.com/office/drawing/2014/main" id="{358CD2FF-B9D8-47F9-8264-9977E9A2C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6">
                <a:extLst>
                  <a:ext uri="{FF2B5EF4-FFF2-40B4-BE49-F238E27FC236}">
                    <a16:creationId xmlns:a16="http://schemas.microsoft.com/office/drawing/2014/main" id="{F6396EB6-D6F8-4F7C-8E9A-C31A38E9A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Diagram 11">
                <a:extLst>
                  <a:ext uri="{FF2B5EF4-FFF2-40B4-BE49-F238E27FC236}">
                    <a16:creationId xmlns:a16="http://schemas.microsoft.com/office/drawing/2014/main" id="{DD6524E9-82AE-4489-A67C-30EE2A7790F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888484422"/>
                  </p:ext>
                </p:extLst>
              </p:nvPr>
            </p:nvGraphicFramePr>
            <p:xfrm>
              <a:off x="456055" y="6642001"/>
              <a:ext cx="18744740" cy="59752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6" r:lo="rId7" r:qs="rId8" r:cs="rId9"/>
              </a:graphicData>
            </a:graphic>
          </p:graphicFrame>
        </mc:Choice>
        <mc:Fallback>
          <p:graphicFrame>
            <p:nvGraphicFramePr>
              <p:cNvPr id="12" name="Diagram 11">
                <a:extLst>
                  <a:ext uri="{FF2B5EF4-FFF2-40B4-BE49-F238E27FC236}">
                    <a16:creationId xmlns:a16="http://schemas.microsoft.com/office/drawing/2014/main" id="{DD6524E9-82AE-4489-A67C-30EE2A7790F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888484422"/>
                  </p:ext>
                </p:extLst>
              </p:nvPr>
            </p:nvGraphicFramePr>
            <p:xfrm>
              <a:off x="456055" y="6642001"/>
              <a:ext cx="18744740" cy="597525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11" r:lo="rId7" r:qs="rId8" r:cs="rId9"/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D8F9A0-A430-40BD-A260-DFE911AF7516}"/>
                  </a:ext>
                </a:extLst>
              </p:cNvPr>
              <p:cNvSpPr txBox="1"/>
              <p:nvPr/>
            </p:nvSpPr>
            <p:spPr>
              <a:xfrm>
                <a:off x="7368023" y="7145999"/>
                <a:ext cx="8888972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ùng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3D8F9A0-A430-40BD-A260-DFE911AF7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023" y="7145999"/>
                <a:ext cx="8888972" cy="890821"/>
              </a:xfrm>
              <a:prstGeom prst="rect">
                <a:avLst/>
              </a:prstGeom>
              <a:blipFill>
                <a:blip r:embed="rId12"/>
                <a:stretch>
                  <a:fillRect t="-6164" r="-2058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145C269-F0D1-4734-ABBF-E8D1DDA4AEBE}"/>
                  </a:ext>
                </a:extLst>
              </p:cNvPr>
              <p:cNvSpPr txBox="1"/>
              <p:nvPr/>
            </p:nvSpPr>
            <p:spPr>
              <a:xfrm>
                <a:off x="7368022" y="9233990"/>
                <a:ext cx="8690199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ùng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145C269-F0D1-4734-ABBF-E8D1DDA4AE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022" y="9233990"/>
                <a:ext cx="8690199" cy="890821"/>
              </a:xfrm>
              <a:prstGeom prst="rect">
                <a:avLst/>
              </a:prstGeom>
              <a:blipFill>
                <a:blip r:embed="rId13"/>
                <a:stretch>
                  <a:fillRect t="-6164" r="-140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F2C54B8-0DB7-4B9A-878E-084764523FAA}"/>
                  </a:ext>
                </a:extLst>
              </p:cNvPr>
              <p:cNvSpPr txBox="1"/>
              <p:nvPr/>
            </p:nvSpPr>
            <p:spPr>
              <a:xfrm>
                <a:off x="7296023" y="11033981"/>
                <a:ext cx="2209900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6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F2C54B8-0DB7-4B9A-878E-084764523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023" y="11033981"/>
                <a:ext cx="2209900" cy="11464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9857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Graphic spid="12" grpId="0">
        <p:bldAsOne/>
      </p:bldGraphic>
      <p:bldP spid="13" grpId="0"/>
      <p:bldP spid="51" grpId="0"/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8023084"/>
            <a:ext cx="22402800" cy="4941240"/>
            <a:chOff x="1270511" y="5936338"/>
            <a:chExt cx="22402800" cy="6472083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0" y="6164824"/>
              <a:ext cx="22401101" cy="624359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-457199" y="1572062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629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6319158" y="9589198"/>
            <a:ext cx="441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6319158" y="8593271"/>
            <a:ext cx="4419600" cy="76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6200" algn="just">
              <a:lnSpc>
                <a:spcPct val="107000"/>
              </a:lnSpc>
              <a:spcAft>
                <a:spcPts val="800"/>
              </a:spcAft>
              <a:tabLst>
                <a:tab pos="361950" algn="l"/>
              </a:tabLs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B6E019C-B4EC-422E-968B-DC1020E645B0}"/>
              </a:ext>
            </a:extLst>
          </p:cNvPr>
          <p:cNvSpPr txBox="1"/>
          <p:nvPr/>
        </p:nvSpPr>
        <p:spPr>
          <a:xfrm>
            <a:off x="1797945" y="239347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2B599C4-4133-44B2-B7C8-898A0D9EEE9E}"/>
              </a:ext>
            </a:extLst>
          </p:cNvPr>
          <p:cNvGrpSpPr/>
          <p:nvPr/>
        </p:nvGrpSpPr>
        <p:grpSpPr>
          <a:xfrm>
            <a:off x="1219200" y="3429000"/>
            <a:ext cx="22213149" cy="4495800"/>
            <a:chOff x="1175570" y="2468560"/>
            <a:chExt cx="22215720" cy="6163823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id="{6F2B7BAC-A396-44F0-BC24-A63C1C673639}"/>
                </a:ext>
              </a:extLst>
            </p:cNvPr>
            <p:cNvSpPr/>
            <p:nvPr/>
          </p:nvSpPr>
          <p:spPr>
            <a:xfrm>
              <a:off x="1175570" y="2872596"/>
              <a:ext cx="22215720" cy="57597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id="{6133AA72-C574-47FF-B7E1-E387D0569296}"/>
                </a:ext>
              </a:extLst>
            </p:cNvPr>
            <p:cNvGrpSpPr/>
            <p:nvPr/>
          </p:nvGrpSpPr>
          <p:grpSpPr>
            <a:xfrm>
              <a:off x="1175570" y="2468560"/>
              <a:ext cx="3851269" cy="1168637"/>
              <a:chOff x="1175570" y="1834705"/>
              <a:chExt cx="4201023" cy="1274768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9AE40266-C263-4039-A102-5DAC7C2A397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04768" y="697577"/>
                <a:ext cx="99872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4F55FC-F7E2-44F8-8123-C7B9A4CBF193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3141163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/Tr7</a:t>
                </a:r>
              </a:p>
            </p:txBody>
          </p:sp>
          <p:sp>
            <p:nvSpPr>
              <p:cNvPr id="55" name="Round Diagonal Corner Rectangle 10">
                <a:extLst>
                  <a:ext uri="{FF2B5EF4-FFF2-40B4-BE49-F238E27FC236}">
                    <a16:creationId xmlns:a16="http://schemas.microsoft.com/office/drawing/2014/main" id="{8E1B486A-DC57-4F36-A3CD-1B6EBA85C4E7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2">
                <a:extLst>
                  <a:ext uri="{FF2B5EF4-FFF2-40B4-BE49-F238E27FC236}">
                    <a16:creationId xmlns:a16="http://schemas.microsoft.com/office/drawing/2014/main" id="{3E9ED3E4-F4FA-4094-8355-598D9E999F79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221473C5-3551-420B-80E1-F01A830C9F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id="{6A090B64-3B6E-4201-B8E7-E0DE3216D0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id="{4B828B6F-1A79-4F6A-AA38-6617E73EB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18">
                  <a:extLst>
                    <a:ext uri="{FF2B5EF4-FFF2-40B4-BE49-F238E27FC236}">
                      <a16:creationId xmlns:a16="http://schemas.microsoft.com/office/drawing/2014/main" id="{9E80C8A9-CEA9-4F65-B77A-208CC00F73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19">
                  <a:extLst>
                    <a:ext uri="{FF2B5EF4-FFF2-40B4-BE49-F238E27FC236}">
                      <a16:creationId xmlns:a16="http://schemas.microsoft.com/office/drawing/2014/main" id="{991B073D-ED3F-466F-BCBA-035292728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91AEFF9C-F7B9-492D-9BC7-F6976FAB8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21">
                  <a:extLst>
                    <a:ext uri="{FF2B5EF4-FFF2-40B4-BE49-F238E27FC236}">
                      <a16:creationId xmlns:a16="http://schemas.microsoft.com/office/drawing/2014/main" id="{3E26B55B-BFBF-44EA-B1FE-BC119C04A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8163671-9046-4F0F-BEC1-27FE0084FCB6}"/>
                  </a:ext>
                </a:extLst>
              </p:cNvPr>
              <p:cNvSpPr txBox="1"/>
              <p:nvPr/>
            </p:nvSpPr>
            <p:spPr>
              <a:xfrm>
                <a:off x="2118724" y="4343400"/>
                <a:ext cx="20146552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khẳng định sau đúng hay sai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8163671-9046-4F0F-BEC1-27FE0084F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24" y="4343400"/>
                <a:ext cx="20146552" cy="870110"/>
              </a:xfrm>
              <a:prstGeom prst="rect">
                <a:avLst/>
              </a:prstGeom>
              <a:blipFill>
                <a:blip r:embed="rId2"/>
                <a:stretch>
                  <a:fillRect l="-1241" t="-4225" r="-484" b="-3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9179089-0462-43C5-85E0-ADC536ADD188}"/>
                  </a:ext>
                </a:extLst>
              </p:cNvPr>
              <p:cNvSpPr txBox="1"/>
              <p:nvPr/>
            </p:nvSpPr>
            <p:spPr>
              <a:xfrm>
                <a:off x="2118724" y="5486400"/>
                <a:ext cx="20146552" cy="1781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Nếu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ngược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9179089-0462-43C5-85E0-ADC536ADD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24" y="5486400"/>
                <a:ext cx="20146552" cy="1781577"/>
              </a:xfrm>
              <a:prstGeom prst="rect">
                <a:avLst/>
              </a:prstGeom>
              <a:blipFill>
                <a:blip r:embed="rId3"/>
                <a:stretch>
                  <a:fillRect l="-1241" t="-3425" r="-696" b="-14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23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20" grpId="0"/>
      <p:bldP spid="6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43000" y="5221543"/>
            <a:ext cx="22172473" cy="7405235"/>
            <a:chOff x="1220788" y="7162800"/>
            <a:chExt cx="2180946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180776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2338405"/>
            <a:chOff x="1175570" y="2468559"/>
            <a:chExt cx="22178464" cy="3205995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59"/>
              <a:ext cx="3814710" cy="1267925"/>
              <a:chOff x="1175570" y="1834704"/>
              <a:chExt cx="4161144" cy="138307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783027" y="819317"/>
                <a:ext cx="124220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15426" y="2017263"/>
                <a:ext cx="3321288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/TR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4"/>
                <a:ext cx="995083" cy="137574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387757" y="3765674"/>
                <a:ext cx="22172288" cy="830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𝐃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57" y="3765674"/>
                <a:ext cx="22172288" cy="830612"/>
              </a:xfrm>
              <a:prstGeom prst="rect">
                <a:avLst/>
              </a:prstGeom>
              <a:blipFill>
                <a:blip r:embed="rId3"/>
                <a:stretch>
                  <a:fillRect l="-1127" t="-8824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87756" y="5740570"/>
                <a:ext cx="21927717" cy="2366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56" y="5740570"/>
                <a:ext cx="21927717" cy="2366417"/>
              </a:xfrm>
              <a:prstGeom prst="rect">
                <a:avLst/>
              </a:prstGeom>
              <a:blipFill>
                <a:blip r:embed="rId4"/>
                <a:stretch>
                  <a:fillRect l="-1140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302438" y="19565037"/>
            <a:ext cx="1529770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 C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ung là M(0;</a:t>
            </a:r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)</a:t>
            </a:r>
          </a:p>
        </p:txBody>
      </p:sp>
      <p:sp>
        <p:nvSpPr>
          <p:cNvPr id="41" name="Rectangle 5">
            <a:extLst>
              <a:ext uri="{FF2B5EF4-FFF2-40B4-BE49-F238E27FC236}">
                <a16:creationId xmlns:a16="http://schemas.microsoft.com/office/drawing/2014/main" id="{137936F7-0760-4A69-ADB2-DC17FCA7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9225" y="242500"/>
            <a:ext cx="1510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ượ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D87FD77-AB29-4605-87A4-85A5192EFA33}"/>
                  </a:ext>
                </a:extLst>
              </p:cNvPr>
              <p:cNvSpPr/>
              <p:nvPr/>
            </p:nvSpPr>
            <p:spPr>
              <a:xfrm>
                <a:off x="1253267" y="7348333"/>
                <a:ext cx="21927717" cy="2169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D87FD77-AB29-4605-87A4-85A5192EF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67" y="7348333"/>
                <a:ext cx="21927717" cy="2169120"/>
              </a:xfrm>
              <a:prstGeom prst="rect">
                <a:avLst/>
              </a:prstGeom>
              <a:blipFill>
                <a:blip r:embed="rId5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/>
              <p:nvPr/>
            </p:nvSpPr>
            <p:spPr>
              <a:xfrm>
                <a:off x="1212332" y="9419409"/>
                <a:ext cx="14597348" cy="2330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32" y="9419409"/>
                <a:ext cx="14597348" cy="2330895"/>
              </a:xfrm>
              <a:prstGeom prst="rect">
                <a:avLst/>
              </a:prstGeom>
              <a:blipFill>
                <a:blip r:embed="rId6"/>
                <a:stretch>
                  <a:fillRect l="-1713" b="-10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7FCA74C9-C6D3-419B-BA05-488280DA731E}"/>
              </a:ext>
            </a:extLst>
          </p:cNvPr>
          <p:cNvSpPr txBox="1"/>
          <p:nvPr/>
        </p:nvSpPr>
        <p:spPr>
          <a:xfrm>
            <a:off x="1143000" y="160020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6" grpId="0"/>
      <p:bldP spid="51" grpId="0"/>
      <p:bldP spid="5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066800" y="5142423"/>
            <a:ext cx="22493245" cy="7118421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2164080"/>
            <a:ext cx="22175897" cy="3065950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1168637"/>
              <a:chOff x="1175570" y="1834705"/>
              <a:chExt cx="4005918" cy="127476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495863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075022" y="2642828"/>
                <a:ext cx="17944168" cy="2499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𝑬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022" y="2642828"/>
                <a:ext cx="17944168" cy="2499595"/>
              </a:xfrm>
              <a:prstGeom prst="rect">
                <a:avLst/>
              </a:prstGeom>
              <a:blipFill>
                <a:blip r:embed="rId3"/>
                <a:stretch>
                  <a:fillRect l="-1393" t="-5366" b="-10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76864" y="6767408"/>
                <a:ext cx="13601984" cy="2228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𝑭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864" y="6767408"/>
                <a:ext cx="13601984" cy="2228302"/>
              </a:xfrm>
              <a:prstGeom prst="rect">
                <a:avLst/>
              </a:prstGeom>
              <a:blipFill>
                <a:blip r:embed="rId4"/>
                <a:stretch>
                  <a:fillRect l="-1792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302438" y="19565037"/>
            <a:ext cx="1529770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ọ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( C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tung là M(0;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)</a:t>
            </a:r>
          </a:p>
        </p:txBody>
      </p:sp>
      <p:sp>
        <p:nvSpPr>
          <p:cNvPr id="41" name="Rectangle 5">
            <a:extLst>
              <a:ext uri="{FF2B5EF4-FFF2-40B4-BE49-F238E27FC236}">
                <a16:creationId xmlns:a16="http://schemas.microsoft.com/office/drawing/2014/main" id="{137936F7-0760-4A69-ADB2-DC17FCA7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9225" y="242500"/>
            <a:ext cx="1510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ược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/>
              <p:nvPr/>
            </p:nvSpPr>
            <p:spPr>
              <a:xfrm>
                <a:off x="1364810" y="9165815"/>
                <a:ext cx="14597348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165815"/>
                <a:ext cx="14597348" cy="1082669"/>
              </a:xfrm>
              <a:prstGeom prst="rect">
                <a:avLst/>
              </a:prstGeom>
              <a:blipFill>
                <a:blip r:embed="rId5"/>
                <a:stretch>
                  <a:fillRect l="-1713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6360EB47-888F-45E5-828B-1F7CA4C73749}"/>
              </a:ext>
            </a:extLst>
          </p:cNvPr>
          <p:cNvSpPr txBox="1"/>
          <p:nvPr/>
        </p:nvSpPr>
        <p:spPr>
          <a:xfrm>
            <a:off x="6096000" y="175260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536B730-5A60-4443-AD37-21356F9101F2}"/>
              </a:ext>
            </a:extLst>
          </p:cNvPr>
          <p:cNvCxnSpPr/>
          <p:nvPr/>
        </p:nvCxnSpPr>
        <p:spPr>
          <a:xfrm>
            <a:off x="4435367" y="2425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4EF7166-8C46-415D-986D-1FC31C4A5ECC}"/>
              </a:ext>
            </a:extLst>
          </p:cNvPr>
          <p:cNvGrpSpPr/>
          <p:nvPr/>
        </p:nvGrpSpPr>
        <p:grpSpPr>
          <a:xfrm>
            <a:off x="16681530" y="5616417"/>
            <a:ext cx="6633944" cy="6473820"/>
            <a:chOff x="23224903" y="5026001"/>
            <a:chExt cx="6633944" cy="6473820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90F8CBD-6089-4FDA-912B-ACD6B85FDD7B}"/>
                </a:ext>
              </a:extLst>
            </p:cNvPr>
            <p:cNvGrpSpPr/>
            <p:nvPr/>
          </p:nvGrpSpPr>
          <p:grpSpPr>
            <a:xfrm>
              <a:off x="23713255" y="5530728"/>
              <a:ext cx="5566752" cy="5438392"/>
              <a:chOff x="17293248" y="6446619"/>
              <a:chExt cx="5566752" cy="5438392"/>
            </a:xfrm>
          </p:grpSpPr>
          <p:sp>
            <p:nvSpPr>
              <p:cNvPr id="2" name="Oval 1">
                <a:extLst>
                  <a:ext uri="{FF2B5EF4-FFF2-40B4-BE49-F238E27FC236}">
                    <a16:creationId xmlns:a16="http://schemas.microsoft.com/office/drawing/2014/main" id="{ABAF84DE-1CCE-44DC-8D6E-39A665AB00E4}"/>
                  </a:ext>
                </a:extLst>
              </p:cNvPr>
              <p:cNvSpPr/>
              <p:nvPr/>
            </p:nvSpPr>
            <p:spPr>
              <a:xfrm>
                <a:off x="17349560" y="6446619"/>
                <a:ext cx="5438392" cy="54383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7519E8FB-5487-47A3-92AE-6F250BB42A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293248" y="9165815"/>
                <a:ext cx="55667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F8A9053-06A6-40DC-A96A-90DF1114F3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745200" y="6767408"/>
                <a:ext cx="2514600" cy="473879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91260705-F374-4E5E-BDA3-FFEC612F12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745200" y="6827520"/>
                <a:ext cx="2529840" cy="46786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2B08C38B-B572-454B-932F-2270FFAC83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745200" y="6825431"/>
                <a:ext cx="2586152" cy="3256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FC71C4D7-01E2-4E8B-A87E-3297B3A6FBFA}"/>
                  </a:ext>
                </a:extLst>
              </p:cNvPr>
              <p:cNvCxnSpPr>
                <a:endCxn id="2" idx="2"/>
              </p:cNvCxnSpPr>
              <p:nvPr/>
            </p:nvCxnSpPr>
            <p:spPr>
              <a:xfrm flipH="1">
                <a:off x="17349560" y="6695946"/>
                <a:ext cx="1395640" cy="246986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E7F13A7B-517A-40B8-818E-C9175A357340}"/>
                  </a:ext>
                </a:extLst>
              </p:cNvPr>
              <p:cNvCxnSpPr>
                <a:stCxn id="2" idx="2"/>
              </p:cNvCxnSpPr>
              <p:nvPr/>
            </p:nvCxnSpPr>
            <p:spPr>
              <a:xfrm>
                <a:off x="17349560" y="9165815"/>
                <a:ext cx="1395640" cy="23403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B34DB2DD-1ED3-442A-A877-9465F60C69DD}"/>
                  </a:ext>
                </a:extLst>
              </p:cNvPr>
              <p:cNvCxnSpPr/>
              <p:nvPr/>
            </p:nvCxnSpPr>
            <p:spPr>
              <a:xfrm>
                <a:off x="18745200" y="11489915"/>
                <a:ext cx="2586152" cy="877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C1A15C37-50BC-4BD5-BD13-FFBE78EF8D5A}"/>
                  </a:ext>
                </a:extLst>
              </p:cNvPr>
              <p:cNvCxnSpPr>
                <a:endCxn id="2" idx="6"/>
              </p:cNvCxnSpPr>
              <p:nvPr/>
            </p:nvCxnSpPr>
            <p:spPr>
              <a:xfrm>
                <a:off x="21331352" y="6767407"/>
                <a:ext cx="1528648" cy="23545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A907211-4308-47E0-9EB8-E75667D80B84}"/>
                  </a:ext>
                </a:extLst>
              </p:cNvPr>
              <p:cNvCxnSpPr/>
              <p:nvPr/>
            </p:nvCxnSpPr>
            <p:spPr>
              <a:xfrm flipH="1">
                <a:off x="21331352" y="9136804"/>
                <a:ext cx="1500145" cy="233682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594BC92-72A8-42A7-A27A-0AE7948078B9}"/>
                </a:ext>
              </a:extLst>
            </p:cNvPr>
            <p:cNvSpPr txBox="1"/>
            <p:nvPr/>
          </p:nvSpPr>
          <p:spPr>
            <a:xfrm>
              <a:off x="24780918" y="5026001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CDF58624-7EFC-4A17-BE67-242F938C5CFB}"/>
                </a:ext>
              </a:extLst>
            </p:cNvPr>
            <p:cNvSpPr txBox="1"/>
            <p:nvPr/>
          </p:nvSpPr>
          <p:spPr>
            <a:xfrm>
              <a:off x="27751359" y="5126476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ADAA3D9-542D-4688-BEC7-0F3F48D62896}"/>
                </a:ext>
              </a:extLst>
            </p:cNvPr>
            <p:cNvSpPr txBox="1"/>
            <p:nvPr/>
          </p:nvSpPr>
          <p:spPr>
            <a:xfrm>
              <a:off x="29380831" y="7829024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8968B43-56EC-483F-B76E-78E32E1B58CB}"/>
                </a:ext>
              </a:extLst>
            </p:cNvPr>
            <p:cNvSpPr txBox="1"/>
            <p:nvPr/>
          </p:nvSpPr>
          <p:spPr>
            <a:xfrm>
              <a:off x="27695047" y="10745768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C1EEBAF7-DF04-4A13-893C-C23B9405D568}"/>
                </a:ext>
              </a:extLst>
            </p:cNvPr>
            <p:cNvSpPr txBox="1"/>
            <p:nvPr/>
          </p:nvSpPr>
          <p:spPr>
            <a:xfrm>
              <a:off x="24962217" y="10661772"/>
              <a:ext cx="524503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7A36416-571E-43EC-83CD-2FEC13E1F995}"/>
                </a:ext>
              </a:extLst>
            </p:cNvPr>
            <p:cNvSpPr txBox="1"/>
            <p:nvPr/>
          </p:nvSpPr>
          <p:spPr>
            <a:xfrm>
              <a:off x="23224903" y="7685276"/>
              <a:ext cx="437940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7015925-A7E9-4359-BBB0-35BCE1484A51}"/>
                </a:ext>
              </a:extLst>
            </p:cNvPr>
            <p:cNvSpPr txBox="1"/>
            <p:nvPr/>
          </p:nvSpPr>
          <p:spPr>
            <a:xfrm>
              <a:off x="26217580" y="7169764"/>
              <a:ext cx="55015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996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61949" y="5479063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2640811" y="3842408"/>
                <a:ext cx="20801964" cy="1681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defTabSz="2177060"/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811" y="3842408"/>
                <a:ext cx="20801964" cy="1681486"/>
              </a:xfrm>
              <a:prstGeom prst="rect">
                <a:avLst/>
              </a:prstGeom>
              <a:blipFill>
                <a:blip r:embed="rId4"/>
                <a:stretch>
                  <a:fillRect l="-1318" t="-5072" r="-1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983996" y="5562006"/>
                <a:ext cx="1410757" cy="979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𝑬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996" y="5562006"/>
                <a:ext cx="1410757" cy="9798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490895" y="5588387"/>
                <a:ext cx="1878719" cy="893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0895" y="5588387"/>
                <a:ext cx="1878719" cy="893834"/>
              </a:xfrm>
              <a:prstGeom prst="rect">
                <a:avLst/>
              </a:prstGeom>
              <a:blipFill>
                <a:blip r:embed="rId6"/>
                <a:stretch>
                  <a:fillRect t="-9589" r="-13961" b="-34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656021" y="5490007"/>
                <a:ext cx="123463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𝑫</m:t>
                    </m:r>
                  </m:oMath>
                </a14:m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021" y="5490007"/>
                <a:ext cx="1234633" cy="814005"/>
              </a:xfrm>
              <a:prstGeom prst="rect">
                <a:avLst/>
              </a:prstGeom>
              <a:blipFill>
                <a:blip r:embed="rId8"/>
                <a:stretch>
                  <a:fillRect t="-16541" r="-20792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418007"/>
                <a:ext cx="123463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𝑬</m:t>
                    </m:r>
                  </m:oMath>
                </a14:m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418007"/>
                <a:ext cx="1234633" cy="814005"/>
              </a:xfrm>
              <a:prstGeom prst="rect">
                <a:avLst/>
              </a:prstGeom>
              <a:blipFill>
                <a:blip r:embed="rId9"/>
                <a:stretch>
                  <a:fillRect t="-16541" r="-20197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12055" y="8971293"/>
                <a:ext cx="21433887" cy="949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5" y="8971293"/>
                <a:ext cx="21433887" cy="949747"/>
              </a:xfrm>
              <a:prstGeom prst="rect">
                <a:avLst/>
              </a:prstGeom>
              <a:blipFill>
                <a:blip r:embed="rId10"/>
                <a:stretch>
                  <a:fillRect t="-3871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312055" y="10350074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1737360" algn="l"/>
              </a:tabLst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</a:p>
        </p:txBody>
      </p:sp>
    </p:spTree>
    <p:extLst>
      <p:ext uri="{BB962C8B-B14F-4D97-AF65-F5344CB8AC3E}">
        <p14:creationId xmlns:p14="http://schemas.microsoft.com/office/powerpoint/2010/main" val="135778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2C9EE307-A8C1-4F2C-9D01-ADDC6BC8D9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3156" y="2682020"/>
            <a:ext cx="11711945" cy="878395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3A2C72-CBF7-40A8-AED7-95FE463E606F}"/>
              </a:ext>
            </a:extLst>
          </p:cNvPr>
          <p:cNvSpPr txBox="1"/>
          <p:nvPr/>
        </p:nvSpPr>
        <p:spPr>
          <a:xfrm>
            <a:off x="672053" y="4554011"/>
            <a:ext cx="8495961" cy="37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y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km/h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E113136D-9957-410C-A33A-B5AFB6E0C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53" y="3474016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trả lời">
            <a:extLst>
              <a:ext uri="{FF2B5EF4-FFF2-40B4-BE49-F238E27FC236}">
                <a16:creationId xmlns:a16="http://schemas.microsoft.com/office/drawing/2014/main" id="{B69592EA-A585-4927-BCA8-EF7DD5AD2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2" y="8729991"/>
            <a:ext cx="2461423" cy="95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99349D-E3D0-423A-A46F-C633AAAE6289}"/>
              </a:ext>
            </a:extLst>
          </p:cNvPr>
          <p:cNvSpPr txBox="1"/>
          <p:nvPr/>
        </p:nvSpPr>
        <p:spPr>
          <a:xfrm>
            <a:off x="888052" y="9809987"/>
            <a:ext cx="849596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y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140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74735" y="537825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344036" y="3402016"/>
                <a:ext cx="19655909" cy="23365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ân biệt </a:t>
                </a:r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ta có được bao nhiêu vectơ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iểm đầu và điểm cuối là </a:t>
                </a:r>
                <a14:m>
                  <m:oMath xmlns:m="http://schemas.openxmlformats.org/officeDocument/2006/math">
                    <m:r>
                      <a:rPr lang="en-GB" sz="46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GB" sz="46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036" y="3402016"/>
                <a:ext cx="19655909" cy="2336588"/>
              </a:xfrm>
              <a:prstGeom prst="rect">
                <a:avLst/>
              </a:prstGeom>
              <a:blipFill>
                <a:blip r:embed="rId4"/>
                <a:stretch>
                  <a:fillRect l="-1334" t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983997" y="5562006"/>
                <a:ext cx="703958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997" y="5562006"/>
                <a:ext cx="703958" cy="830901"/>
              </a:xfrm>
              <a:prstGeom prst="rect">
                <a:avLst/>
              </a:prstGeom>
              <a:blipFill>
                <a:blip r:embed="rId5"/>
                <a:stretch>
                  <a:fillRect l="-40000" t="-19708" r="-2087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490895" y="558838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74771B94-CE8A-4D08-B0F3-C958534C6448}"/>
              </a:ext>
            </a:extLst>
          </p:cNvPr>
          <p:cNvSpPr/>
          <p:nvPr/>
        </p:nvSpPr>
        <p:spPr>
          <a:xfrm>
            <a:off x="7656021" y="549000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256046" y="541800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12055" y="8971293"/>
                <a:ext cx="21433887" cy="909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5" y="8971293"/>
                <a:ext cx="21433887" cy="909759"/>
              </a:xfrm>
              <a:prstGeom prst="rect">
                <a:avLst/>
              </a:prstGeom>
              <a:blipFill>
                <a:blip r:embed="rId7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312055" y="10350074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429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384054" y="5922005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5864084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17807975" y="613800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3"/>
            <a:ext cx="24085904" cy="2674062"/>
            <a:chOff x="923003" y="3917552"/>
            <a:chExt cx="24090260" cy="2674545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7"/>
              <a:ext cx="23741053" cy="21652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 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3DFF1-B5F1-4ABC-BDFD-10CCCC659529}"/>
                  </a:ext>
                </a:extLst>
              </p:cNvPr>
              <p:cNvSpPr txBox="1"/>
              <p:nvPr/>
            </p:nvSpPr>
            <p:spPr>
              <a:xfrm>
                <a:off x="4056038" y="3402016"/>
                <a:ext cx="19025078" cy="1546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587" algn="l"/>
                  </a:tabLs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𝑵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𝑷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, trong đó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𝑵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𝑴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𝑷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các cặp vectơ nào sau đây cùng hướng ?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3DFF1-B5F1-4ABC-BDFD-10CCCC659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038" y="3402016"/>
                <a:ext cx="19025078" cy="1546976"/>
              </a:xfrm>
              <a:prstGeom prst="rect">
                <a:avLst/>
              </a:prstGeom>
              <a:blipFill>
                <a:blip r:embed="rId4"/>
                <a:stretch>
                  <a:fillRect l="-1378" t="-9843" r="-1378" b="-18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DE3D383-AE44-4A79-9BBD-769275779109}"/>
                  </a:ext>
                </a:extLst>
              </p:cNvPr>
              <p:cNvSpPr txBox="1"/>
              <p:nvPr/>
            </p:nvSpPr>
            <p:spPr>
              <a:xfrm>
                <a:off x="1680049" y="6210004"/>
                <a:ext cx="2807987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𝑷𝑵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.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DE3D383-AE44-4A79-9BBD-769275779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49" y="6210004"/>
                <a:ext cx="2807987" cy="851544"/>
              </a:xfrm>
              <a:prstGeom prst="rect">
                <a:avLst/>
              </a:prstGeom>
              <a:blipFill>
                <a:blip r:embed="rId5"/>
                <a:stretch>
                  <a:fillRect t="-5036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0F3C201-3EB6-45A0-A12E-1B8D18ED0851}"/>
                  </a:ext>
                </a:extLst>
              </p:cNvPr>
              <p:cNvSpPr txBox="1"/>
              <p:nvPr/>
            </p:nvSpPr>
            <p:spPr>
              <a:xfrm>
                <a:off x="7584021" y="6210004"/>
                <a:ext cx="2879987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0F3C201-3EB6-45A0-A12E-1B8D18ED0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021" y="6210004"/>
                <a:ext cx="2879987" cy="851544"/>
              </a:xfrm>
              <a:prstGeom prst="rect">
                <a:avLst/>
              </a:prstGeom>
              <a:blipFill>
                <a:blip r:embed="rId6"/>
                <a:stretch>
                  <a:fillRect t="-5036" r="-8034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7CE7B0E-E296-48E1-B874-9DB3F2946D11}"/>
                  </a:ext>
                </a:extLst>
              </p:cNvPr>
              <p:cNvSpPr txBox="1"/>
              <p:nvPr/>
            </p:nvSpPr>
            <p:spPr>
              <a:xfrm>
                <a:off x="13343995" y="6210004"/>
                <a:ext cx="2951986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𝑵𝑴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𝑵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7CE7B0E-E296-48E1-B874-9DB3F2946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3995" y="6210004"/>
                <a:ext cx="2951986" cy="851544"/>
              </a:xfrm>
              <a:prstGeom prst="rect">
                <a:avLst/>
              </a:prstGeom>
              <a:blipFill>
                <a:blip r:embed="rId7"/>
                <a:stretch>
                  <a:fillRect t="-5036" r="-5372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EAE840A-3908-41D3-802A-4E301B8DFB2E}"/>
                  </a:ext>
                </a:extLst>
              </p:cNvPr>
              <p:cNvSpPr txBox="1"/>
              <p:nvPr/>
            </p:nvSpPr>
            <p:spPr>
              <a:xfrm>
                <a:off x="19319967" y="6210004"/>
                <a:ext cx="3023986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 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EAE840A-3908-41D3-802A-4E301B8DFB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9967" y="6210004"/>
                <a:ext cx="3023986" cy="851544"/>
              </a:xfrm>
              <a:prstGeom prst="rect">
                <a:avLst/>
              </a:prstGeom>
              <a:blipFill>
                <a:blip r:embed="rId8"/>
                <a:stretch>
                  <a:fillRect t="-5036" r="-9879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oogle Shape;421;p3">
            <a:extLst>
              <a:ext uri="{FF2B5EF4-FFF2-40B4-BE49-F238E27FC236}">
                <a16:creationId xmlns:a16="http://schemas.microsoft.com/office/drawing/2014/main" id="{EB6913F9-B0B9-44FA-914F-762B2EE9CBB4}"/>
              </a:ext>
            </a:extLst>
          </p:cNvPr>
          <p:cNvGrpSpPr/>
          <p:nvPr/>
        </p:nvGrpSpPr>
        <p:grpSpPr>
          <a:xfrm>
            <a:off x="17234" y="7584311"/>
            <a:ext cx="24060609" cy="5729514"/>
            <a:chOff x="65187" y="5099307"/>
            <a:chExt cx="24064960" cy="5730549"/>
          </a:xfrm>
        </p:grpSpPr>
        <p:sp>
          <p:nvSpPr>
            <p:cNvPr id="60" name="Google Shape;422;p3">
              <a:extLst>
                <a:ext uri="{FF2B5EF4-FFF2-40B4-BE49-F238E27FC236}">
                  <a16:creationId xmlns:a16="http://schemas.microsoft.com/office/drawing/2014/main" id="{522BEB19-6EF7-496E-B5EF-61F88911AF01}"/>
                </a:ext>
              </a:extLst>
            </p:cNvPr>
            <p:cNvSpPr/>
            <p:nvPr/>
          </p:nvSpPr>
          <p:spPr>
            <a:xfrm>
              <a:off x="355749" y="5693542"/>
              <a:ext cx="23774398" cy="513631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1" name="Google Shape;423;p3">
              <a:extLst>
                <a:ext uri="{FF2B5EF4-FFF2-40B4-BE49-F238E27FC236}">
                  <a16:creationId xmlns:a16="http://schemas.microsoft.com/office/drawing/2014/main" id="{65E861F8-33AA-4B59-8F32-20C086F9F4E3}"/>
                </a:ext>
              </a:extLst>
            </p:cNvPr>
            <p:cNvGrpSpPr/>
            <p:nvPr/>
          </p:nvGrpSpPr>
          <p:grpSpPr>
            <a:xfrm>
              <a:off x="65187" y="5099307"/>
              <a:ext cx="3991941" cy="1079473"/>
              <a:chOff x="427137" y="5366007"/>
              <a:chExt cx="3991941" cy="1079473"/>
            </a:xfrm>
          </p:grpSpPr>
          <p:sp>
            <p:nvSpPr>
              <p:cNvPr id="62" name="Google Shape;424;p3">
                <a:extLst>
                  <a:ext uri="{FF2B5EF4-FFF2-40B4-BE49-F238E27FC236}">
                    <a16:creationId xmlns:a16="http://schemas.microsoft.com/office/drawing/2014/main" id="{336F0EAB-82EB-48FC-BEB7-F5018567EEC5}"/>
                  </a:ext>
                </a:extLst>
              </p:cNvPr>
              <p:cNvSpPr/>
              <p:nvPr/>
            </p:nvSpPr>
            <p:spPr>
              <a:xfrm rot="5400000" flipH="1">
                <a:off x="2506560" y="4419830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3" name="Google Shape;425;p3">
                <a:extLst>
                  <a:ext uri="{FF2B5EF4-FFF2-40B4-BE49-F238E27FC236}">
                    <a16:creationId xmlns:a16="http://schemas.microsoft.com/office/drawing/2014/main" id="{8A63F339-59A9-4867-AE8E-BCEB83458ED7}"/>
                  </a:ext>
                </a:extLst>
              </p:cNvPr>
              <p:cNvSpPr txBox="1"/>
              <p:nvPr/>
            </p:nvSpPr>
            <p:spPr>
              <a:xfrm>
                <a:off x="1370125" y="5503717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4" name="Google Shape;426;p3">
                <a:extLst>
                  <a:ext uri="{FF2B5EF4-FFF2-40B4-BE49-F238E27FC236}">
                    <a16:creationId xmlns:a16="http://schemas.microsoft.com/office/drawing/2014/main" id="{7DFBD9EC-9BE9-4F39-94F4-50C56A6B06E1}"/>
                  </a:ext>
                </a:extLst>
              </p:cNvPr>
              <p:cNvPicPr preferRelativeResize="0"/>
              <p:nvPr/>
            </p:nvPicPr>
            <p:blipFill rotWithShape="1">
              <a:blip r:embed="rId9">
                <a:alphaModFix/>
              </a:blip>
              <a:srcRect l="17950" t="14860" r="18922" b="25554"/>
              <a:stretch/>
            </p:blipFill>
            <p:spPr>
              <a:xfrm>
                <a:off x="427137" y="536600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B852B83-5314-4D4F-BA76-5FA4A5B74018}"/>
                  </a:ext>
                </a:extLst>
              </p:cNvPr>
              <p:cNvSpPr txBox="1"/>
              <p:nvPr/>
            </p:nvSpPr>
            <p:spPr>
              <a:xfrm>
                <a:off x="456054" y="10025985"/>
                <a:ext cx="12545108" cy="908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B852B83-5314-4D4F-BA76-5FA4A5B74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4" y="10025985"/>
                <a:ext cx="12545108" cy="908029"/>
              </a:xfrm>
              <a:prstGeom prst="rect">
                <a:avLst/>
              </a:prstGeom>
              <a:blipFill>
                <a:blip r:embed="rId10"/>
                <a:stretch>
                  <a:fillRect t="-4027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8E93620-59DA-4DA6-890E-E7CA755D844A}"/>
              </a:ext>
            </a:extLst>
          </p:cNvPr>
          <p:cNvCxnSpPr/>
          <p:nvPr/>
        </p:nvCxnSpPr>
        <p:spPr>
          <a:xfrm>
            <a:off x="13127996" y="10746131"/>
            <a:ext cx="835196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Oval 66">
            <a:extLst>
              <a:ext uri="{FF2B5EF4-FFF2-40B4-BE49-F238E27FC236}">
                <a16:creationId xmlns:a16="http://schemas.microsoft.com/office/drawing/2014/main" id="{96748B35-07DC-4118-9B1E-4A44BB7E2066}"/>
              </a:ext>
            </a:extLst>
          </p:cNvPr>
          <p:cNvSpPr/>
          <p:nvPr/>
        </p:nvSpPr>
        <p:spPr>
          <a:xfrm>
            <a:off x="19967964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E9E0E8B5-734A-4975-8672-C28C6EACC712}"/>
              </a:ext>
            </a:extLst>
          </p:cNvPr>
          <p:cNvSpPr/>
          <p:nvPr/>
        </p:nvSpPr>
        <p:spPr>
          <a:xfrm>
            <a:off x="16799979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3EE2E975-FE3D-48A5-88E7-B31AB2B41D29}"/>
              </a:ext>
            </a:extLst>
          </p:cNvPr>
          <p:cNvSpPr/>
          <p:nvPr/>
        </p:nvSpPr>
        <p:spPr>
          <a:xfrm>
            <a:off x="14855988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 Box 13">
            <a:extLst>
              <a:ext uri="{FF2B5EF4-FFF2-40B4-BE49-F238E27FC236}">
                <a16:creationId xmlns:a16="http://schemas.microsoft.com/office/drawing/2014/main" id="{B4A98C1A-6E4F-4D08-A5D3-EF0DBA453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5964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P</a:t>
            </a:r>
          </a:p>
        </p:txBody>
      </p:sp>
      <p:sp>
        <p:nvSpPr>
          <p:cNvPr id="71" name="Text Box 13">
            <a:extLst>
              <a:ext uri="{FF2B5EF4-FFF2-40B4-BE49-F238E27FC236}">
                <a16:creationId xmlns:a16="http://schemas.microsoft.com/office/drawing/2014/main" id="{FEF14D73-625D-4C25-BB30-B27DAA807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7979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N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087263F7-8FCA-4038-9CF0-2BFBB4099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3988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M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B23711D-E3FF-440C-B58A-978AA42BD9E9}"/>
              </a:ext>
            </a:extLst>
          </p:cNvPr>
          <p:cNvSpPr txBox="1"/>
          <p:nvPr/>
        </p:nvSpPr>
        <p:spPr>
          <a:xfrm>
            <a:off x="384054" y="11321979"/>
            <a:ext cx="4391980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164D70F-CCD1-48E4-8D7F-4D4E69466C05}"/>
              </a:ext>
            </a:extLst>
          </p:cNvPr>
          <p:cNvSpPr txBox="1"/>
          <p:nvPr/>
        </p:nvSpPr>
        <p:spPr>
          <a:xfrm>
            <a:off x="816052" y="1890023"/>
            <a:ext cx="29085046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73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66" grpId="0"/>
      <p:bldP spid="67" grpId="0" animBg="1"/>
      <p:bldP spid="68" grpId="0" animBg="1"/>
      <p:bldP spid="69" grpId="0" animBg="1"/>
      <p:bldP spid="70" grpId="0"/>
      <p:bldP spid="71" grpId="0"/>
      <p:bldP spid="72" grpId="0"/>
      <p:bldP spid="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888052" y="4626010"/>
            <a:ext cx="23183894" cy="4967978"/>
            <a:chOff x="424141" y="621365"/>
            <a:chExt cx="11110602" cy="2484438"/>
          </a:xfrm>
        </p:grpSpPr>
        <p:sp>
          <p:nvSpPr>
            <p:cNvPr id="428" name="Google Shape;428;p3"/>
            <p:cNvSpPr/>
            <p:nvPr/>
          </p:nvSpPr>
          <p:spPr>
            <a:xfrm>
              <a:off x="907211" y="1329490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4141" y="13174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907211" y="621365"/>
              <a:ext cx="10627532" cy="57610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424141" y="69337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907211" y="1965602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424141" y="194159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907211" y="2601714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424141" y="25657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888053" y="721799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1738068"/>
            <a:chOff x="923003" y="3917552"/>
            <a:chExt cx="24090260" cy="1738382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22907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168056" y="9809986"/>
            <a:ext cx="23770100" cy="3560658"/>
            <a:chOff x="353961" y="7409247"/>
            <a:chExt cx="23774398" cy="3970094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353961" y="7650084"/>
              <a:ext cx="23774398" cy="372925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lang="en-US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362119" y="7409247"/>
              <a:ext cx="3780387" cy="1100141"/>
              <a:chOff x="724069" y="7675947"/>
              <a:chExt cx="3780387" cy="1100141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2484357" y="6699641"/>
                <a:ext cx="1043793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1724089" y="7827657"/>
                <a:ext cx="2754475" cy="892081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724069" y="7777593"/>
                <a:ext cx="1015317" cy="99849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3E77372C-93EA-468D-8B6C-52CBA4B945EF}"/>
              </a:ext>
            </a:extLst>
          </p:cNvPr>
          <p:cNvSpPr txBox="1"/>
          <p:nvPr/>
        </p:nvSpPr>
        <p:spPr>
          <a:xfrm>
            <a:off x="4128037" y="3474016"/>
            <a:ext cx="11497879" cy="781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1000"/>
              </a:spcAft>
              <a:buClr>
                <a:srgbClr val="0000FF"/>
              </a:buClr>
              <a:tabLst>
                <a:tab pos="628587" algn="l"/>
              </a:tabLst>
            </a:pPr>
            <a:r>
              <a:rPr lang="vi-VN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 biểu nào sau đây đúng?</a:t>
            </a:r>
            <a:endPara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63DEC62-E715-4663-9DB3-D0174C90A6EC}"/>
              </a:ext>
            </a:extLst>
          </p:cNvPr>
          <p:cNvSpPr txBox="1"/>
          <p:nvPr/>
        </p:nvSpPr>
        <p:spPr>
          <a:xfrm>
            <a:off x="2763935" y="4842010"/>
            <a:ext cx="20876012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không bằng nhau thì </a:t>
            </a:r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ộ dài của chúng không bằng nhau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354337-39BF-4EB0-8270-B1F3F2E3EDE3}"/>
              </a:ext>
            </a:extLst>
          </p:cNvPr>
          <p:cNvSpPr txBox="1"/>
          <p:nvPr/>
        </p:nvSpPr>
        <p:spPr>
          <a:xfrm>
            <a:off x="2112047" y="6138003"/>
            <a:ext cx="20735904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không bằng nhau thì chúng không cùng phương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A199B61-64E1-4D03-9F84-184999F93189}"/>
              </a:ext>
            </a:extLst>
          </p:cNvPr>
          <p:cNvSpPr txBox="1"/>
          <p:nvPr/>
        </p:nvSpPr>
        <p:spPr>
          <a:xfrm>
            <a:off x="2112047" y="7361997"/>
            <a:ext cx="20303906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bằng nhau thì có giá trùng nhau hoặc song song nhau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8E6F4FF-8D3E-46A9-9E81-CE388D088FB6}"/>
              </a:ext>
            </a:extLst>
          </p:cNvPr>
          <p:cNvSpPr txBox="1"/>
          <p:nvPr/>
        </p:nvSpPr>
        <p:spPr>
          <a:xfrm>
            <a:off x="2112047" y="8585992"/>
            <a:ext cx="20015907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có độ dài không bằng nhau thì không cùng hướng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0ABB2A-CD36-4C2F-8EEA-9DC8CA48A183}"/>
                  </a:ext>
                </a:extLst>
              </p:cNvPr>
              <p:cNvSpPr txBox="1"/>
              <p:nvPr/>
            </p:nvSpPr>
            <p:spPr>
              <a:xfrm>
                <a:off x="-407942" y="10770078"/>
                <a:ext cx="23399892" cy="895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i. Ví dụ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tam giác đề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0ABB2A-CD36-4C2F-8EEA-9DC8CA48A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7942" y="10770078"/>
                <a:ext cx="23399892" cy="895462"/>
              </a:xfrm>
              <a:prstGeom prst="rect">
                <a:avLst/>
              </a:prstGeom>
              <a:blipFill>
                <a:blip r:embed="rId5"/>
                <a:stretch>
                  <a:fillRect t="-340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D2B6B9-CC3A-4FB1-B772-3E64DB2F197D}"/>
                  </a:ext>
                </a:extLst>
              </p:cNvPr>
              <p:cNvSpPr txBox="1"/>
              <p:nvPr/>
            </p:nvSpPr>
            <p:spPr>
              <a:xfrm>
                <a:off x="-407941" y="11681978"/>
                <a:ext cx="29105031" cy="895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i. Ví dụ: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hình bình 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D2B6B9-CC3A-4FB1-B772-3E64DB2F1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7941" y="11681978"/>
                <a:ext cx="29105031" cy="895462"/>
              </a:xfrm>
              <a:prstGeom prst="rect">
                <a:avLst/>
              </a:prstGeom>
              <a:blipFill>
                <a:blip r:embed="rId6"/>
                <a:stretch>
                  <a:fillRect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0DDA4612-C3DA-44D9-9FB6-515EEBB5AFB5}"/>
              </a:ext>
            </a:extLst>
          </p:cNvPr>
          <p:cNvSpPr txBox="1"/>
          <p:nvPr/>
        </p:nvSpPr>
        <p:spPr>
          <a:xfrm>
            <a:off x="-407941" y="12473975"/>
            <a:ext cx="29105031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. </a:t>
            </a:r>
            <a:endParaRPr lang="en-US" sz="40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DD64AB2-D5EA-4CEF-84DF-2304A67268DA}"/>
              </a:ext>
            </a:extLst>
          </p:cNvPr>
          <p:cNvSpPr txBox="1"/>
          <p:nvPr/>
        </p:nvSpPr>
        <p:spPr>
          <a:xfrm>
            <a:off x="1320050" y="1962023"/>
            <a:ext cx="29077553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07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55" grpId="0"/>
      <p:bldP spid="57" grpId="0"/>
      <p:bldP spid="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6997717" y="544668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993771" y="3070918"/>
                <a:ext cx="19951267" cy="2567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771" y="3070918"/>
                <a:ext cx="19951267" cy="2567882"/>
              </a:xfrm>
              <a:prstGeom prst="rect">
                <a:avLst/>
              </a:prstGeom>
              <a:blipFill>
                <a:blip r:embed="rId4"/>
                <a:stretch>
                  <a:fillRect l="-1375" t="-3325" r="-1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78400" y="5559131"/>
                <a:ext cx="4367221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400" y="5559131"/>
                <a:ext cx="4367221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2825389" cy="925446"/>
              </a:xfrm>
              <a:prstGeom prst="rect">
                <a:avLst/>
              </a:prstGeom>
              <a:blipFill>
                <a:blip r:embed="rId8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17387" y="5486400"/>
                <a:ext cx="3464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387" y="5486400"/>
                <a:ext cx="3464213" cy="830997"/>
              </a:xfrm>
              <a:prstGeom prst="rect">
                <a:avLst/>
              </a:prstGeom>
              <a:blipFill>
                <a:blip r:embed="rId9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49144" y="8181914"/>
                <a:ext cx="21433887" cy="126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44" y="8181914"/>
                <a:ext cx="21433887" cy="1269386"/>
              </a:xfrm>
              <a:prstGeom prst="rect">
                <a:avLst/>
              </a:prstGeom>
              <a:blipFill>
                <a:blip r:embed="rId10"/>
                <a:stretch>
                  <a:fillRect b="-9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601032" y="9609862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D7D07276-445D-4140-816C-44A6465FC27C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8412" y="7505661"/>
            <a:ext cx="5234046" cy="58452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702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506539" y="5256240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5864084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17954969" y="5497682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306950" y="7406551"/>
            <a:ext cx="23770100" cy="5319164"/>
            <a:chOff x="811360" y="5755686"/>
            <a:chExt cx="23774398" cy="7481993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811360" y="6799172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848478" y="5755686"/>
              <a:ext cx="4043789" cy="1830493"/>
              <a:chOff x="1210428" y="6022386"/>
              <a:chExt cx="4043789" cy="1830493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3082659" y="5307775"/>
                <a:ext cx="1346712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2185800" y="6335173"/>
                <a:ext cx="2872840" cy="11254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1210428" y="6022386"/>
                <a:ext cx="1058947" cy="183049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483D31-C306-4D0D-AF2E-093AF7BF1474}"/>
                  </a:ext>
                </a:extLst>
              </p:cNvPr>
              <p:cNvSpPr txBox="1"/>
              <p:nvPr/>
            </p:nvSpPr>
            <p:spPr>
              <a:xfrm>
                <a:off x="2976043" y="3690015"/>
                <a:ext cx="17877275" cy="800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𝑨𝑩𝑪𝑫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. Khẳng định nào sau đây đúng ?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483D31-C306-4D0D-AF2E-093AF7BF1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043" y="3690015"/>
                <a:ext cx="17877275" cy="800126"/>
              </a:xfrm>
              <a:prstGeom prst="rect">
                <a:avLst/>
              </a:prstGeom>
              <a:blipFill>
                <a:blip r:embed="rId5"/>
                <a:stretch>
                  <a:fillRect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12CC635-DBB3-4006-9D32-48C591071051}"/>
                  </a:ext>
                </a:extLst>
              </p:cNvPr>
              <p:cNvSpPr/>
              <p:nvPr/>
            </p:nvSpPr>
            <p:spPr>
              <a:xfrm>
                <a:off x="1752049" y="5346007"/>
                <a:ext cx="2994960" cy="925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𝑫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12CC635-DBB3-4006-9D32-48C5910710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049" y="5346007"/>
                <a:ext cx="2994960" cy="9253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24CCB6A-6EEB-4978-92E0-989297C16912}"/>
                  </a:ext>
                </a:extLst>
              </p:cNvPr>
              <p:cNvSpPr/>
              <p:nvPr/>
            </p:nvSpPr>
            <p:spPr>
              <a:xfrm>
                <a:off x="18959969" y="5490006"/>
                <a:ext cx="4793321" cy="119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24CCB6A-6EEB-4978-92E0-989297C16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969" y="5490006"/>
                <a:ext cx="4793321" cy="11922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FAC4460-A991-4E21-9D9F-02C07F6B1BB8}"/>
                  </a:ext>
                </a:extLst>
              </p:cNvPr>
              <p:cNvSpPr/>
              <p:nvPr/>
            </p:nvSpPr>
            <p:spPr>
              <a:xfrm>
                <a:off x="7584022" y="5418007"/>
                <a:ext cx="2994960" cy="925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𝑫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FAC4460-A991-4E21-9D9F-02C07F6B1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022" y="5418007"/>
                <a:ext cx="2994960" cy="9253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837D405-8941-4214-9D44-80E36C8219BD}"/>
                  </a:ext>
                </a:extLst>
              </p:cNvPr>
              <p:cNvSpPr/>
              <p:nvPr/>
            </p:nvSpPr>
            <p:spPr>
              <a:xfrm>
                <a:off x="13055997" y="5418007"/>
                <a:ext cx="3832913" cy="119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837D405-8941-4214-9D44-80E36C821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997" y="5418007"/>
                <a:ext cx="3832913" cy="11922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5750D7-8DCA-4A8E-AE0D-985F97FFA1F7}"/>
                  </a:ext>
                </a:extLst>
              </p:cNvPr>
              <p:cNvSpPr txBox="1"/>
              <p:nvPr/>
            </p:nvSpPr>
            <p:spPr>
              <a:xfrm>
                <a:off x="600054" y="8801991"/>
                <a:ext cx="22031898" cy="187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6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⇒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5750D7-8DCA-4A8E-AE0D-985F97FFA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8801991"/>
                <a:ext cx="22031898" cy="1877348"/>
              </a:xfrm>
              <a:prstGeom prst="rect">
                <a:avLst/>
              </a:prstGeom>
              <a:blipFill>
                <a:blip r:embed="rId10"/>
                <a:stretch>
                  <a:fillRect l="-1189" t="-3896"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4C6C836A-C11E-44D2-A0B0-9FC8ED9A5826}"/>
              </a:ext>
            </a:extLst>
          </p:cNvPr>
          <p:cNvSpPr txBox="1"/>
          <p:nvPr/>
        </p:nvSpPr>
        <p:spPr>
          <a:xfrm>
            <a:off x="617" y="10889982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A6E075F-E2BF-4004-B05D-97EA59AAC705}"/>
              </a:ext>
            </a:extLst>
          </p:cNvPr>
          <p:cNvSpPr txBox="1"/>
          <p:nvPr/>
        </p:nvSpPr>
        <p:spPr>
          <a:xfrm>
            <a:off x="816053" y="1746024"/>
            <a:ext cx="29264907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21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43" grpId="0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438962" y="4895486"/>
            <a:ext cx="21333416" cy="1983214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497399" y="5033213"/>
            <a:ext cx="1173746" cy="148362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7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471728" y="3576077"/>
                <a:ext cx="19951267" cy="1794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728" y="3576077"/>
                <a:ext cx="19951267" cy="1794850"/>
              </a:xfrm>
              <a:prstGeom prst="rect">
                <a:avLst/>
              </a:prstGeom>
              <a:blipFill>
                <a:blip r:embed="rId4"/>
                <a:stretch>
                  <a:fillRect l="-1406" r="-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223" y="5086135"/>
                <a:ext cx="2316083" cy="1714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223" y="5086135"/>
                <a:ext cx="2316083" cy="17142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6154144"/>
            <a:chOff x="48567" y="4381500"/>
            <a:chExt cx="24079792" cy="6155256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7"/>
              <a:ext cx="23774398" cy="553918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1494640" cy="90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1494640" cy="900439"/>
              </a:xfrm>
              <a:prstGeom prst="rect">
                <a:avLst/>
              </a:prstGeom>
              <a:blipFill>
                <a:blip r:embed="rId8"/>
                <a:stretch>
                  <a:fillRect t="-7432" r="-17959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844065" y="5204337"/>
                <a:ext cx="3464213" cy="127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vi-VN" sz="4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65" y="5204337"/>
                <a:ext cx="3464213" cy="1271245"/>
              </a:xfrm>
              <a:prstGeom prst="rect">
                <a:avLst/>
              </a:prstGeom>
              <a:blipFill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1213830" y="7797272"/>
                <a:ext cx="22257362" cy="2936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830" y="7797272"/>
                <a:ext cx="22257362" cy="2936766"/>
              </a:xfrm>
              <a:prstGeom prst="rect">
                <a:avLst/>
              </a:prstGeom>
              <a:blipFill>
                <a:blip r:embed="rId10"/>
                <a:stretch>
                  <a:fillRect b="-3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1263376" y="11321622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6F5E78BD-27F7-4D71-BE3B-B9E5A859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1282" y="7877403"/>
            <a:ext cx="654844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4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506539" y="5256240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6255482" y="1313324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6383715" y="5464645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 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5B7019B-9278-40DF-8BB7-061F06C0B471}"/>
                  </a:ext>
                </a:extLst>
              </p:cNvPr>
              <p:cNvSpPr/>
              <p:nvPr/>
            </p:nvSpPr>
            <p:spPr>
              <a:xfrm>
                <a:off x="1935666" y="5542624"/>
                <a:ext cx="623817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5B7019B-9278-40DF-8BB7-061F06C0B4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66" y="5542624"/>
                <a:ext cx="623817" cy="830901"/>
              </a:xfrm>
              <a:prstGeom prst="rect">
                <a:avLst/>
              </a:prstGeom>
              <a:blipFill>
                <a:blip r:embed="rId4"/>
                <a:stretch>
                  <a:fillRect l="-45098" t="-15328" r="-23529" b="-38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15ADCE7-2DF0-4E8F-B764-CD5415EA88FA}"/>
                  </a:ext>
                </a:extLst>
              </p:cNvPr>
              <p:cNvSpPr/>
              <p:nvPr/>
            </p:nvSpPr>
            <p:spPr>
              <a:xfrm>
                <a:off x="13238433" y="5595102"/>
                <a:ext cx="819360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15ADCE7-2DF0-4E8F-B764-CD5415EA8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8433" y="5595102"/>
                <a:ext cx="819360" cy="8309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7A47031-D66B-49E1-ABA6-A3DC31600F66}"/>
                  </a:ext>
                </a:extLst>
              </p:cNvPr>
              <p:cNvSpPr/>
              <p:nvPr/>
            </p:nvSpPr>
            <p:spPr>
              <a:xfrm>
                <a:off x="19502404" y="5588386"/>
                <a:ext cx="718383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ohama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7A47031-D66B-49E1-ABA6-A3DC31600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2404" y="5588386"/>
                <a:ext cx="718383" cy="830901"/>
              </a:xfrm>
              <a:prstGeom prst="rect">
                <a:avLst/>
              </a:prstGeom>
              <a:blipFill>
                <a:blip r:embed="rId6"/>
                <a:stretch>
                  <a:fillRect t="-16176" r="-3813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0" y="6490913"/>
            <a:ext cx="24075438" cy="7053298"/>
            <a:chOff x="48567" y="4381500"/>
            <a:chExt cx="24079792" cy="7054573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7BE4BC9-5F94-4730-BC93-96E2E2179B80}"/>
                  </a:ext>
                </a:extLst>
              </p:cNvPr>
              <p:cNvSpPr txBox="1"/>
              <p:nvPr/>
            </p:nvSpPr>
            <p:spPr>
              <a:xfrm>
                <a:off x="3264042" y="3618015"/>
                <a:ext cx="20015907" cy="1146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</a:rPr>
                      <m:t>≠ 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iểm C. Có bao nhiêu điểm D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?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7BE4BC9-5F94-4730-BC93-96E2E2179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042" y="3618015"/>
                <a:ext cx="20015907" cy="1146463"/>
              </a:xfrm>
              <a:prstGeom prst="rect">
                <a:avLst/>
              </a:prstGeom>
              <a:blipFill>
                <a:blip r:embed="rId8"/>
                <a:stretch>
                  <a:fillRect l="-579" r="-548"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F63C3B2-1D66-400B-9DA9-EB314A063C3D}"/>
              </a:ext>
            </a:extLst>
          </p:cNvPr>
          <p:cNvSpPr txBox="1"/>
          <p:nvPr/>
        </p:nvSpPr>
        <p:spPr>
          <a:xfrm>
            <a:off x="7800020" y="5562007"/>
            <a:ext cx="2663988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 số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677D6D-F1F8-4833-BE8D-5332BDEA86BC}"/>
                  </a:ext>
                </a:extLst>
              </p:cNvPr>
              <p:cNvSpPr txBox="1"/>
              <p:nvPr/>
            </p:nvSpPr>
            <p:spPr>
              <a:xfrm>
                <a:off x="600054" y="8801991"/>
                <a:ext cx="22031898" cy="1854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677D6D-F1F8-4833-BE8D-5332BDEA8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8801991"/>
                <a:ext cx="22031898" cy="1854267"/>
              </a:xfrm>
              <a:prstGeom prst="rect">
                <a:avLst/>
              </a:prstGeom>
              <a:blipFill>
                <a:blip r:embed="rId9"/>
                <a:stretch>
                  <a:fillRect l="-1189" r="-664" b="-15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6501CEA9-156C-4EDF-B611-28DA973CCB0C}"/>
              </a:ext>
            </a:extLst>
          </p:cNvPr>
          <p:cNvSpPr txBox="1"/>
          <p:nvPr/>
        </p:nvSpPr>
        <p:spPr>
          <a:xfrm>
            <a:off x="-21233" y="10961982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11F6E0D-5832-42BE-AAD9-C5F959DCD716}"/>
              </a:ext>
            </a:extLst>
          </p:cNvPr>
          <p:cNvSpPr txBox="1"/>
          <p:nvPr/>
        </p:nvSpPr>
        <p:spPr>
          <a:xfrm>
            <a:off x="744053" y="1674024"/>
            <a:ext cx="29444768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4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12" grpId="0" build="p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01032" y="5320578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993771" y="2899735"/>
                <a:ext cx="19951267" cy="2681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.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𝟏𝟗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19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iể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771" y="2899735"/>
                <a:ext cx="19951267" cy="2681247"/>
              </a:xfrm>
              <a:prstGeom prst="rect">
                <a:avLst/>
              </a:prstGeom>
              <a:blipFill>
                <a:blip r:embed="rId4"/>
                <a:stretch>
                  <a:fillRect l="-1375" r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3760C5B4-CB79-4464-8534-EA029E4BBACF}"/>
              </a:ext>
            </a:extLst>
          </p:cNvPr>
          <p:cNvSpPr/>
          <p:nvPr/>
        </p:nvSpPr>
        <p:spPr>
          <a:xfrm>
            <a:off x="12418462" y="5588387"/>
            <a:ext cx="3418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76361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7983694" y="5559131"/>
            <a:ext cx="3762248" cy="8115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599815" algn="l"/>
                <a:tab pos="5039995" algn="l"/>
              </a:tabLst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152722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295786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𝟏𝟒𝟖𝟔𝟖𝟒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2957861" cy="830997"/>
              </a:xfrm>
              <a:prstGeom prst="rect">
                <a:avLst/>
              </a:prstGeom>
              <a:blipFill>
                <a:blip r:embed="rId6"/>
                <a:stretch>
                  <a:fillRect t="-17518" r="-8454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1592389" y="5524381"/>
            <a:ext cx="299473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7434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413980" y="7772873"/>
                <a:ext cx="21433887" cy="2278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80" y="7772873"/>
                <a:ext cx="21433887" cy="2278188"/>
              </a:xfrm>
              <a:prstGeom prst="rect">
                <a:avLst/>
              </a:prstGeom>
              <a:blipFill>
                <a:blip r:embed="rId7"/>
                <a:stretch>
                  <a:fillRect b="-12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577344" y="12476974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D9E9749-92A5-4045-AB5B-C6590EEE559A}"/>
                  </a:ext>
                </a:extLst>
              </p:cNvPr>
              <p:cNvSpPr txBox="1"/>
              <p:nvPr/>
            </p:nvSpPr>
            <p:spPr>
              <a:xfrm>
                <a:off x="478848" y="9926812"/>
                <a:ext cx="23327808" cy="22687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𝟎𝟕𝟒𝟑𝟒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D9E9749-92A5-4045-AB5B-C6590EEE5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48" y="9926812"/>
                <a:ext cx="23327808" cy="2268763"/>
              </a:xfrm>
              <a:prstGeom prst="rect">
                <a:avLst/>
              </a:prstGeom>
              <a:blipFill>
                <a:blip r:embed="rId8"/>
                <a:stretch>
                  <a:fillRect b="-12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19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 build="p"/>
      <p:bldP spid="42" grpId="0"/>
      <p:bldP spid="4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37789" y="545486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4A97F9BF-63B5-4D29-B6B4-643780B7ABB7}"/>
              </a:ext>
            </a:extLst>
          </p:cNvPr>
          <p:cNvSpPr/>
          <p:nvPr/>
        </p:nvSpPr>
        <p:spPr>
          <a:xfrm>
            <a:off x="3993771" y="3070918"/>
            <a:ext cx="19951267" cy="2567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indent="-630555" algn="just">
              <a:lnSpc>
                <a:spcPct val="120000"/>
              </a:lnSpc>
              <a:spcBef>
                <a:spcPts val="240"/>
              </a:spcBef>
              <a:spcAft>
                <a:spcPts val="240"/>
              </a:spcAft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, N, P, Q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, BC, CD, DA.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𝑸𝑷</m:t>
                          </m:r>
                        </m:e>
                      </m:acc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856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78400" y="5559131"/>
                <a:ext cx="3456908" cy="1012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𝑪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400" y="5559131"/>
                <a:ext cx="3456908" cy="10121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0005" y="6662702"/>
            <a:ext cx="24075899" cy="7078184"/>
            <a:chOff x="-96529" y="4381500"/>
            <a:chExt cx="23774398" cy="707946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-96529" y="502245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3045001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𝑸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3045001" cy="925446"/>
              </a:xfrm>
              <a:prstGeom prst="rect">
                <a:avLst/>
              </a:prstGeom>
              <a:blipFill>
                <a:blip r:embed="rId7"/>
                <a:stretch>
                  <a:fillRect t="-4605" r="-8200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17387" y="5486400"/>
                <a:ext cx="3464213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387" y="5486400"/>
                <a:ext cx="3464213" cy="925446"/>
              </a:xfrm>
              <a:prstGeom prst="rect">
                <a:avLst/>
              </a:prstGeom>
              <a:blipFill>
                <a:blip r:embed="rId8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684452" y="7072108"/>
                <a:ext cx="16402819" cy="5874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𝑸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𝑷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52" y="7072108"/>
                <a:ext cx="16402819" cy="5874878"/>
              </a:xfrm>
              <a:prstGeom prst="rect">
                <a:avLst/>
              </a:prstGeom>
              <a:blipFill>
                <a:blip r:embed="rId9"/>
                <a:stretch>
                  <a:fillRect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684452" y="12471851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A943CB8-9DA4-44EC-B414-6F8E16AD42A4}"/>
              </a:ext>
            </a:extLst>
          </p:cNvPr>
          <p:cNvGrpSpPr/>
          <p:nvPr/>
        </p:nvGrpSpPr>
        <p:grpSpPr>
          <a:xfrm>
            <a:off x="16554023" y="7419015"/>
            <a:ext cx="7404153" cy="5567629"/>
            <a:chOff x="24988925" y="3070918"/>
            <a:chExt cx="7404153" cy="5567629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BC58E77F-2E92-4BD1-B184-F9B11BE25932}"/>
                </a:ext>
              </a:extLst>
            </p:cNvPr>
            <p:cNvGrpSpPr/>
            <p:nvPr/>
          </p:nvGrpSpPr>
          <p:grpSpPr>
            <a:xfrm>
              <a:off x="25289135" y="3867474"/>
              <a:ext cx="6799184" cy="3827031"/>
              <a:chOff x="16948001" y="8731566"/>
              <a:chExt cx="6799184" cy="3827031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6B46FC6C-8E66-4F83-8F91-6899E26FCEEB}"/>
                  </a:ext>
                </a:extLst>
              </p:cNvPr>
              <p:cNvCxnSpPr/>
              <p:nvPr/>
            </p:nvCxnSpPr>
            <p:spPr>
              <a:xfrm>
                <a:off x="19810096" y="9151211"/>
                <a:ext cx="2834888" cy="14623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5637A3EA-F5CC-4C6B-B84D-0FBAED1CD99A}"/>
                  </a:ext>
                </a:extLst>
              </p:cNvPr>
              <p:cNvGrpSpPr/>
              <p:nvPr/>
            </p:nvGrpSpPr>
            <p:grpSpPr>
              <a:xfrm>
                <a:off x="16948001" y="8731566"/>
                <a:ext cx="6799184" cy="3827031"/>
                <a:chOff x="13037990" y="9391676"/>
                <a:chExt cx="6799184" cy="3827031"/>
              </a:xfrm>
            </p:grpSpPr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80316A8A-2C0F-49FC-8AED-7742BD4685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037990" y="10287000"/>
                  <a:ext cx="982810" cy="2931707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8679ED3E-49FF-4DFC-8F49-178108FD93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4020800" y="9391676"/>
                  <a:ext cx="3657600" cy="8953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4D98AF3F-A7F0-4A9C-B811-181A1FF77285}"/>
                    </a:ext>
                  </a:extLst>
                </p:cNvPr>
                <p:cNvCxnSpPr/>
                <p:nvPr/>
              </p:nvCxnSpPr>
              <p:spPr>
                <a:xfrm>
                  <a:off x="17758449" y="9391676"/>
                  <a:ext cx="1998676" cy="355531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95F65EA2-7A07-46C2-8CD0-0CE4214E967A}"/>
                    </a:ext>
                  </a:extLst>
                </p:cNvPr>
                <p:cNvCxnSpPr/>
                <p:nvPr/>
              </p:nvCxnSpPr>
              <p:spPr>
                <a:xfrm flipV="1">
                  <a:off x="13037990" y="12946986"/>
                  <a:ext cx="6799184" cy="27172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854EE3A8-FE1A-4A8A-A8FE-72760F94F46C}"/>
                    </a:ext>
                  </a:extLst>
                </p:cNvPr>
                <p:cNvCxnSpPr/>
                <p:nvPr/>
              </p:nvCxnSpPr>
              <p:spPr>
                <a:xfrm>
                  <a:off x="14020800" y="10217277"/>
                  <a:ext cx="5816374" cy="27297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B16C3AC-87D4-4793-BBEB-A046664900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509720" y="11825977"/>
                  <a:ext cx="2981011" cy="125940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9243339-8BFB-4000-8BA6-6BBB3BBB2015}"/>
                    </a:ext>
                  </a:extLst>
                </p:cNvPr>
                <p:cNvCxnSpPr/>
                <p:nvPr/>
              </p:nvCxnSpPr>
              <p:spPr>
                <a:xfrm flipH="1">
                  <a:off x="13509720" y="9719984"/>
                  <a:ext cx="2509756" cy="21146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F74F22F0-C6C0-45EE-ABF8-453D9CB01FE0}"/>
                    </a:ext>
                  </a:extLst>
                </p:cNvPr>
                <p:cNvCxnSpPr/>
                <p:nvPr/>
              </p:nvCxnSpPr>
              <p:spPr>
                <a:xfrm flipV="1">
                  <a:off x="16530556" y="11182324"/>
                  <a:ext cx="2323808" cy="190305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0A71278-9B55-4805-B49E-163FFC79D6BF}"/>
                </a:ext>
              </a:extLst>
            </p:cNvPr>
            <p:cNvSpPr txBox="1"/>
            <p:nvPr/>
          </p:nvSpPr>
          <p:spPr>
            <a:xfrm>
              <a:off x="25513428" y="4006026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628FBD1-3305-4BE7-96BB-C0D39E76188B}"/>
                </a:ext>
              </a:extLst>
            </p:cNvPr>
            <p:cNvSpPr txBox="1"/>
            <p:nvPr/>
          </p:nvSpPr>
          <p:spPr>
            <a:xfrm>
              <a:off x="29836338" y="3070918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58F2978-D3BC-4134-84CA-E13A4B23998A}"/>
                </a:ext>
              </a:extLst>
            </p:cNvPr>
            <p:cNvSpPr txBox="1"/>
            <p:nvPr/>
          </p:nvSpPr>
          <p:spPr>
            <a:xfrm>
              <a:off x="31995111" y="7422784"/>
              <a:ext cx="39796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0E6BF3D-75BE-4A30-97C8-E9F662D903AC}"/>
                </a:ext>
              </a:extLst>
            </p:cNvPr>
            <p:cNvSpPr txBox="1"/>
            <p:nvPr/>
          </p:nvSpPr>
          <p:spPr>
            <a:xfrm>
              <a:off x="24988925" y="7884494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F1483009-E0D0-4BF0-AA5B-F7142BDCBD12}"/>
                </a:ext>
              </a:extLst>
            </p:cNvPr>
            <p:cNvSpPr txBox="1"/>
            <p:nvPr/>
          </p:nvSpPr>
          <p:spPr>
            <a:xfrm>
              <a:off x="27719793" y="3620798"/>
              <a:ext cx="65594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3AA6998-03EB-440A-A471-4A39AA279E48}"/>
                </a:ext>
              </a:extLst>
            </p:cNvPr>
            <p:cNvSpPr txBox="1"/>
            <p:nvPr/>
          </p:nvSpPr>
          <p:spPr>
            <a:xfrm>
              <a:off x="31012302" y="5392015"/>
              <a:ext cx="54053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44EC3446-CBDE-47BF-BB80-C90D01874F27}"/>
                </a:ext>
              </a:extLst>
            </p:cNvPr>
            <p:cNvSpPr txBox="1"/>
            <p:nvPr/>
          </p:nvSpPr>
          <p:spPr>
            <a:xfrm>
              <a:off x="28432553" y="7799810"/>
              <a:ext cx="470000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E0C6C92-6771-42A5-B7E4-BFB777ECB6B1}"/>
                </a:ext>
              </a:extLst>
            </p:cNvPr>
            <p:cNvSpPr txBox="1"/>
            <p:nvPr/>
          </p:nvSpPr>
          <p:spPr>
            <a:xfrm>
              <a:off x="25220332" y="5658122"/>
              <a:ext cx="679011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95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 build="p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254702" y="3335399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90B37D8-657E-4D16-93EB-1C96928FB415}"/>
              </a:ext>
            </a:extLst>
          </p:cNvPr>
          <p:cNvSpPr txBox="1"/>
          <p:nvPr/>
        </p:nvSpPr>
        <p:spPr>
          <a:xfrm>
            <a:off x="1981200" y="3733800"/>
            <a:ext cx="12801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ED7C317-A8C1-4E10-A32E-417CEDFF30FB}"/>
              </a:ext>
            </a:extLst>
          </p:cNvPr>
          <p:cNvSpPr txBox="1"/>
          <p:nvPr/>
        </p:nvSpPr>
        <p:spPr>
          <a:xfrm>
            <a:off x="1981200" y="4572000"/>
            <a:ext cx="2179320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Ha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sz="44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4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6EBECA-A6F0-4984-8C63-057C13B4E5F8}"/>
                  </a:ext>
                </a:extLst>
              </p:cNvPr>
              <p:cNvSpPr txBox="1"/>
              <p:nvPr/>
            </p:nvSpPr>
            <p:spPr>
              <a:xfrm>
                <a:off x="2057400" y="6019800"/>
                <a:ext cx="10738606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6EBECA-A6F0-4984-8C63-057C13B4E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019800"/>
                <a:ext cx="10738606" cy="1304565"/>
              </a:xfrm>
              <a:prstGeom prst="rect">
                <a:avLst/>
              </a:prstGeom>
              <a:blipFill>
                <a:blip r:embed="rId3"/>
                <a:stretch>
                  <a:fillRect l="-2442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E6EDE6-B9B3-46FF-83B4-6E0F0DDAB346}"/>
                  </a:ext>
                </a:extLst>
              </p:cNvPr>
              <p:cNvSpPr txBox="1"/>
              <p:nvPr/>
            </p:nvSpPr>
            <p:spPr>
              <a:xfrm>
                <a:off x="1981200" y="7772400"/>
                <a:ext cx="2876878" cy="9055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⇔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E6EDE6-B9B3-46FF-83B4-6E0F0DDAB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772400"/>
                <a:ext cx="2876878" cy="905504"/>
              </a:xfrm>
              <a:prstGeom prst="rect">
                <a:avLst/>
              </a:prstGeom>
              <a:blipFill>
                <a:blip r:embed="rId4"/>
                <a:stretch>
                  <a:fillRect l="-9110" t="-4698" r="-8475" b="-33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DCA6E3-B459-4805-A7B4-8DAF5F3EA70E}"/>
                  </a:ext>
                </a:extLst>
              </p:cNvPr>
              <p:cNvSpPr txBox="1"/>
              <p:nvPr/>
            </p:nvSpPr>
            <p:spPr>
              <a:xfrm>
                <a:off x="5477999" y="7336957"/>
                <a:ext cx="8495961" cy="90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DCA6E3-B459-4805-A7B4-8DAF5F3EA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999" y="7336957"/>
                <a:ext cx="8495961" cy="904823"/>
              </a:xfrm>
              <a:prstGeom prst="rect">
                <a:avLst/>
              </a:prstGeom>
              <a:blipFill>
                <a:blip r:embed="rId5"/>
                <a:stretch>
                  <a:fillRect t="-4054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3D0217-244A-4EDB-AF3D-8334D3C34F21}"/>
                  </a:ext>
                </a:extLst>
              </p:cNvPr>
              <p:cNvSpPr txBox="1"/>
              <p:nvPr/>
            </p:nvSpPr>
            <p:spPr>
              <a:xfrm>
                <a:off x="5334000" y="8458200"/>
                <a:ext cx="2602398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3D0217-244A-4EDB-AF3D-8334D3C34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8458200"/>
                <a:ext cx="2602398" cy="1146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Left Brace 38">
            <a:extLst>
              <a:ext uri="{FF2B5EF4-FFF2-40B4-BE49-F238E27FC236}">
                <a16:creationId xmlns:a16="http://schemas.microsoft.com/office/drawing/2014/main" id="{52B6808B-D4A7-45AA-94A7-9E38DC2E9FD6}"/>
              </a:ext>
            </a:extLst>
          </p:cNvPr>
          <p:cNvSpPr/>
          <p:nvPr/>
        </p:nvSpPr>
        <p:spPr>
          <a:xfrm>
            <a:off x="5046001" y="7594204"/>
            <a:ext cx="143999" cy="1727992"/>
          </a:xfrm>
          <a:prstGeom prst="leftBrac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22BEE83-ED45-4681-8221-5DFE0BD41359}"/>
                  </a:ext>
                </a:extLst>
              </p:cNvPr>
              <p:cNvSpPr txBox="1"/>
              <p:nvPr/>
            </p:nvSpPr>
            <p:spPr>
              <a:xfrm>
                <a:off x="1981200" y="9677400"/>
                <a:ext cx="21044946" cy="2247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6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acc>
                      </m:e>
                    </m:d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22BEE83-ED45-4681-8221-5DFE0BD41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9677400"/>
                <a:ext cx="21044946" cy="2247025"/>
              </a:xfrm>
              <a:prstGeom prst="rect">
                <a:avLst/>
              </a:prstGeom>
              <a:blipFill>
                <a:blip r:embed="rId7"/>
                <a:stretch>
                  <a:fillRect l="-1246" t="-489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Ảnh 27">
            <a:extLst>
              <a:ext uri="{FF2B5EF4-FFF2-40B4-BE49-F238E27FC236}">
                <a16:creationId xmlns:a16="http://schemas.microsoft.com/office/drawing/2014/main" id="{F4975A92-3F24-4240-93D0-8F4B4F6DF31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043" y="5634006"/>
            <a:ext cx="6285499" cy="498112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Ảnh 26">
            <a:extLst>
              <a:ext uri="{FF2B5EF4-FFF2-40B4-BE49-F238E27FC236}">
                <a16:creationId xmlns:a16="http://schemas.microsoft.com/office/drawing/2014/main" id="{90616BEC-632E-4245-99D5-019D9A4DBBB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3995" y="5202008"/>
            <a:ext cx="6983968" cy="53279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1886C82-2491-4DA9-8720-6EA911F75037}"/>
              </a:ext>
            </a:extLst>
          </p:cNvPr>
          <p:cNvCxnSpPr/>
          <p:nvPr/>
        </p:nvCxnSpPr>
        <p:spPr>
          <a:xfrm flipV="1">
            <a:off x="7872020" y="2754019"/>
            <a:ext cx="2519988" cy="3167985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4A2A98-4796-47B5-81CC-82D3D0F66935}"/>
              </a:ext>
            </a:extLst>
          </p:cNvPr>
          <p:cNvCxnSpPr>
            <a:cxnSpLocks/>
          </p:cNvCxnSpPr>
          <p:nvPr/>
        </p:nvCxnSpPr>
        <p:spPr>
          <a:xfrm>
            <a:off x="19751965" y="8657992"/>
            <a:ext cx="3815982" cy="0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2B4BF86-FCE2-4559-8B72-2C96DD165E7C}"/>
              </a:ext>
            </a:extLst>
          </p:cNvPr>
          <p:cNvSpPr txBox="1"/>
          <p:nvPr/>
        </p:nvSpPr>
        <p:spPr>
          <a:xfrm>
            <a:off x="1536050" y="11033981"/>
            <a:ext cx="20850038" cy="156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mũi tên trong hình biểu diễn hướng chuyển động của ô tô và máy bay.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94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45EE78D5-3177-4E83-ACFF-D1EB7A19BD80}"/>
              </a:ext>
            </a:extLst>
          </p:cNvPr>
          <p:cNvCxnSpPr/>
          <p:nvPr/>
        </p:nvCxnSpPr>
        <p:spPr>
          <a:xfrm>
            <a:off x="6576026" y="4050013"/>
            <a:ext cx="8423961" cy="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0" name="Oval 10">
            <a:extLst>
              <a:ext uri="{FF2B5EF4-FFF2-40B4-BE49-F238E27FC236}">
                <a16:creationId xmlns:a16="http://schemas.microsoft.com/office/drawing/2014/main" id="{4B4E2D99-1E23-41DA-BB3B-C37C63F3D2E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32026" y="3906013"/>
            <a:ext cx="287999" cy="28799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" name="Oval 10">
            <a:extLst>
              <a:ext uri="{FF2B5EF4-FFF2-40B4-BE49-F238E27FC236}">
                <a16:creationId xmlns:a16="http://schemas.microsoft.com/office/drawing/2014/main" id="{1AA848F6-4DCD-4D30-B2EA-CAC646E1177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4855988" y="3906013"/>
            <a:ext cx="287999" cy="28799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D5368FD7-1BE5-4331-9D4D-F29A805CD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27" y="3042018"/>
            <a:ext cx="649213" cy="800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64" name="Text Box 7">
            <a:extLst>
              <a:ext uri="{FF2B5EF4-FFF2-40B4-BE49-F238E27FC236}">
                <a16:creationId xmlns:a16="http://schemas.microsoft.com/office/drawing/2014/main" id="{27A43B99-F6A7-4687-9A50-DBC2C48D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988" y="3042018"/>
            <a:ext cx="649213" cy="800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0A6A452-D638-4440-929D-E1BC1C09E31B}"/>
              </a:ext>
            </a:extLst>
          </p:cNvPr>
          <p:cNvCxnSpPr>
            <a:cxnSpLocks/>
          </p:cNvCxnSpPr>
          <p:nvPr/>
        </p:nvCxnSpPr>
        <p:spPr>
          <a:xfrm>
            <a:off x="6576026" y="4050013"/>
            <a:ext cx="856796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7" name="AutoShape 12">
            <a:extLst>
              <a:ext uri="{FF2B5EF4-FFF2-40B4-BE49-F238E27FC236}">
                <a16:creationId xmlns:a16="http://schemas.microsoft.com/office/drawing/2014/main" id="{CB6BCEAD-A346-4E81-8DC3-8160BDA6E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041" y="5058008"/>
            <a:ext cx="4679978" cy="1223994"/>
          </a:xfrm>
          <a:prstGeom prst="wedgeRoundRectCallout">
            <a:avLst>
              <a:gd name="adj1" fmla="val 17269"/>
              <a:gd name="adj2" fmla="val -10960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đầu</a:t>
            </a:r>
          </a:p>
        </p:txBody>
      </p:sp>
      <p:sp>
        <p:nvSpPr>
          <p:cNvPr id="68" name="AutoShape 13">
            <a:extLst>
              <a:ext uri="{FF2B5EF4-FFF2-40B4-BE49-F238E27FC236}">
                <a16:creationId xmlns:a16="http://schemas.microsoft.com/office/drawing/2014/main" id="{7224CCFE-5013-45EE-93C4-0ABE9FAC6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9984" y="4914009"/>
            <a:ext cx="3743983" cy="1295994"/>
          </a:xfrm>
          <a:prstGeom prst="wedgeRoundRectCallout">
            <a:avLst>
              <a:gd name="adj1" fmla="val -65111"/>
              <a:gd name="adj2" fmla="val -1016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cuố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AEE9D1E-F070-4ADC-B77F-A93B309B101F}"/>
                  </a:ext>
                </a:extLst>
              </p:cNvPr>
              <p:cNvSpPr txBox="1"/>
              <p:nvPr/>
            </p:nvSpPr>
            <p:spPr>
              <a:xfrm>
                <a:off x="1680049" y="7217999"/>
                <a:ext cx="17711918" cy="1507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6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AEE9D1E-F070-4ADC-B77F-A93B309B1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49" y="7217999"/>
                <a:ext cx="17711918" cy="1507930"/>
              </a:xfrm>
              <a:prstGeom prst="rect">
                <a:avLst/>
              </a:prstGeom>
              <a:blipFill>
                <a:blip r:embed="rId2"/>
                <a:stretch>
                  <a:fillRect l="-1480" t="-9312" b="-1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278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grpSp>
        <p:nvGrpSpPr>
          <p:cNvPr id="12" name="Group 144">
            <a:extLst>
              <a:ext uri="{FF2B5EF4-FFF2-40B4-BE49-F238E27FC236}">
                <a16:creationId xmlns:a16="http://schemas.microsoft.com/office/drawing/2014/main" id="{5CDB738E-82A0-44CB-9914-CA4F2A0D2F82}"/>
              </a:ext>
            </a:extLst>
          </p:cNvPr>
          <p:cNvGrpSpPr/>
          <p:nvPr/>
        </p:nvGrpSpPr>
        <p:grpSpPr>
          <a:xfrm>
            <a:off x="450732" y="2898019"/>
            <a:ext cx="23766244" cy="2807987"/>
            <a:chOff x="1076414" y="3149282"/>
            <a:chExt cx="17282005" cy="1854465"/>
          </a:xfrm>
        </p:grpSpPr>
        <p:sp>
          <p:nvSpPr>
            <p:cNvPr id="14" name="Rounded Rectangle 4">
              <a:extLst>
                <a:ext uri="{FF2B5EF4-FFF2-40B4-BE49-F238E27FC236}">
                  <a16:creationId xmlns:a16="http://schemas.microsoft.com/office/drawing/2014/main" id="{D21F4BEF-022B-4850-BE73-5ADD2B8B5D67}"/>
                </a:ext>
              </a:extLst>
            </p:cNvPr>
            <p:cNvSpPr/>
            <p:nvPr/>
          </p:nvSpPr>
          <p:spPr>
            <a:xfrm>
              <a:off x="1303220" y="3504002"/>
              <a:ext cx="17055199" cy="1499745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>
              <a:extLst>
                <a:ext uri="{FF2B5EF4-FFF2-40B4-BE49-F238E27FC236}">
                  <a16:creationId xmlns:a16="http://schemas.microsoft.com/office/drawing/2014/main" id="{EDD9A1D0-E3F7-46B8-A9F5-3273F3B41B23}"/>
                </a:ext>
              </a:extLst>
            </p:cNvPr>
            <p:cNvGrpSpPr/>
            <p:nvPr/>
          </p:nvGrpSpPr>
          <p:grpSpPr>
            <a:xfrm>
              <a:off x="1076414" y="3149282"/>
              <a:ext cx="4448211" cy="781943"/>
              <a:chOff x="166396" y="8755081"/>
              <a:chExt cx="4448211" cy="781943"/>
            </a:xfrm>
          </p:grpSpPr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BC0A4E71-1C3F-4C90-BAC0-A8C0355B96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5D8A0E5-CC12-4105-983C-F93A7860355A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" name="Freeform 45">
                  <a:extLst>
                    <a:ext uri="{FF2B5EF4-FFF2-40B4-BE49-F238E27FC236}">
                      <a16:creationId xmlns:a16="http://schemas.microsoft.com/office/drawing/2014/main" id="{ED707D45-5273-48C9-B8CE-8F563EADAB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46">
                  <a:extLst>
                    <a:ext uri="{FF2B5EF4-FFF2-40B4-BE49-F238E27FC236}">
                      <a16:creationId xmlns:a16="http://schemas.microsoft.com/office/drawing/2014/main" id="{4CCEC0EB-AB58-4389-8C0C-8BE7CCC031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47">
                  <a:extLst>
                    <a:ext uri="{FF2B5EF4-FFF2-40B4-BE49-F238E27FC236}">
                      <a16:creationId xmlns:a16="http://schemas.microsoft.com/office/drawing/2014/main" id="{AF7D9722-2921-4DF2-B6FB-B5F9CC3A13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8">
                  <a:extLst>
                    <a:ext uri="{FF2B5EF4-FFF2-40B4-BE49-F238E27FC236}">
                      <a16:creationId xmlns:a16="http://schemas.microsoft.com/office/drawing/2014/main" id="{475E8E22-C454-4AF3-AC21-768F9439C7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9">
                  <a:extLst>
                    <a:ext uri="{FF2B5EF4-FFF2-40B4-BE49-F238E27FC236}">
                      <a16:creationId xmlns:a16="http://schemas.microsoft.com/office/drawing/2014/main" id="{B7E4E553-92C8-46A6-B6A4-58092D5151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0">
                  <a:extLst>
                    <a:ext uri="{FF2B5EF4-FFF2-40B4-BE49-F238E27FC236}">
                      <a16:creationId xmlns:a16="http://schemas.microsoft.com/office/drawing/2014/main" id="{9D529DE0-7A61-4D72-A9FD-9E2AC7CE4E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1">
                  <a:extLst>
                    <a:ext uri="{FF2B5EF4-FFF2-40B4-BE49-F238E27FC236}">
                      <a16:creationId xmlns:a16="http://schemas.microsoft.com/office/drawing/2014/main" id="{A28730E1-6E87-454E-8CC6-A7170B822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2">
                  <a:extLst>
                    <a:ext uri="{FF2B5EF4-FFF2-40B4-BE49-F238E27FC236}">
                      <a16:creationId xmlns:a16="http://schemas.microsoft.com/office/drawing/2014/main" id="{BE5CD07C-4BF1-4A9F-ADCB-C81005C4E7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53">
                  <a:extLst>
                    <a:ext uri="{FF2B5EF4-FFF2-40B4-BE49-F238E27FC236}">
                      <a16:creationId xmlns:a16="http://schemas.microsoft.com/office/drawing/2014/main" id="{135DD28A-BD89-4139-A13A-C244F3972D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Rectangle 54">
                  <a:extLst>
                    <a:ext uri="{FF2B5EF4-FFF2-40B4-BE49-F238E27FC236}">
                      <a16:creationId xmlns:a16="http://schemas.microsoft.com/office/drawing/2014/main" id="{CBFD2EAD-D733-463A-90DE-409F080E0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5">
                  <a:extLst>
                    <a:ext uri="{FF2B5EF4-FFF2-40B4-BE49-F238E27FC236}">
                      <a16:creationId xmlns:a16="http://schemas.microsoft.com/office/drawing/2014/main" id="{B3EB0EA4-7E9A-4B55-A6F0-F1E2DEE981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6">
                  <a:extLst>
                    <a:ext uri="{FF2B5EF4-FFF2-40B4-BE49-F238E27FC236}">
                      <a16:creationId xmlns:a16="http://schemas.microsoft.com/office/drawing/2014/main" id="{2F7DDEEF-5ED1-430C-88AC-60C6E98E9B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CED1793-7E58-4493-9A5C-04813AEDC1DB}"/>
              </a:ext>
            </a:extLst>
          </p:cNvPr>
          <p:cNvSpPr txBox="1"/>
          <p:nvPr/>
        </p:nvSpPr>
        <p:spPr>
          <a:xfrm>
            <a:off x="2040047" y="3114018"/>
            <a:ext cx="3671983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600" dirty="0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688BDF3-EBA1-4175-B667-E0AD7CCFD65F}"/>
              </a:ext>
            </a:extLst>
          </p:cNvPr>
          <p:cNvSpPr txBox="1"/>
          <p:nvPr/>
        </p:nvSpPr>
        <p:spPr>
          <a:xfrm>
            <a:off x="6648026" y="4266013"/>
            <a:ext cx="10511951" cy="80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7FC5DE26-A317-4388-B2EC-5534A59F1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7142" y="7762927"/>
            <a:ext cx="5810965" cy="2633823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7">
            <a:extLst>
              <a:ext uri="{FF2B5EF4-FFF2-40B4-BE49-F238E27FC236}">
                <a16:creationId xmlns:a16="http://schemas.microsoft.com/office/drawing/2014/main" id="{7062FF6C-F4B2-4125-994A-EC65119244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3727" y="10307468"/>
            <a:ext cx="2639583" cy="2232054"/>
          </a:xfrm>
          <a:prstGeom prst="line">
            <a:avLst/>
          </a:prstGeom>
          <a:noFill/>
          <a:ln w="1111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ECBCE17F-BC6C-4CB0-B21F-A62CE7335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9611" y="6861177"/>
            <a:ext cx="1587631" cy="79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7" name="Text Box 12">
            <a:extLst>
              <a:ext uri="{FF2B5EF4-FFF2-40B4-BE49-F238E27FC236}">
                <a16:creationId xmlns:a16="http://schemas.microsoft.com/office/drawing/2014/main" id="{B2E5E0FE-18C4-4667-BF62-21083C5E9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485" y="9981588"/>
            <a:ext cx="1587631" cy="79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8" name="Oval 14">
            <a:extLst>
              <a:ext uri="{FF2B5EF4-FFF2-40B4-BE49-F238E27FC236}">
                <a16:creationId xmlns:a16="http://schemas.microsoft.com/office/drawing/2014/main" id="{9A3A9883-7F70-430E-8B6D-79D3B6B0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1282" y="7606683"/>
            <a:ext cx="178560" cy="20088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" name="Oval 15">
            <a:extLst>
              <a:ext uri="{FF2B5EF4-FFF2-40B4-BE49-F238E27FC236}">
                <a16:creationId xmlns:a16="http://schemas.microsoft.com/office/drawing/2014/main" id="{0579EDC4-09AC-4640-AEC6-1866A93F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3984" y="12445775"/>
            <a:ext cx="178560" cy="20088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" name="Line 18">
            <a:extLst>
              <a:ext uri="{FF2B5EF4-FFF2-40B4-BE49-F238E27FC236}">
                <a16:creationId xmlns:a16="http://schemas.microsoft.com/office/drawing/2014/main" id="{D7082DB5-9211-4D75-BAFF-5FDCADB75C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582690" y="11852050"/>
            <a:ext cx="2992822" cy="4464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19">
            <a:extLst>
              <a:ext uri="{FF2B5EF4-FFF2-40B4-BE49-F238E27FC236}">
                <a16:creationId xmlns:a16="http://schemas.microsoft.com/office/drawing/2014/main" id="{B93657C2-537F-44B2-BA0C-832EA77D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5513" y="11740446"/>
            <a:ext cx="178560" cy="20088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E58AA56-EDD1-468E-A87B-F44332499A4E}"/>
                  </a:ext>
                </a:extLst>
              </p:cNvPr>
              <p:cNvSpPr txBox="1"/>
              <p:nvPr/>
            </p:nvSpPr>
            <p:spPr>
              <a:xfrm>
                <a:off x="16871979" y="10558670"/>
                <a:ext cx="500079" cy="7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600" b="1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E58AA56-EDD1-468E-A87B-F44332499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979" y="10558670"/>
                <a:ext cx="500079" cy="707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8B6D984-E895-4622-ACA2-5C1B2B9C0F0E}"/>
                  </a:ext>
                </a:extLst>
              </p:cNvPr>
              <p:cNvSpPr txBox="1"/>
              <p:nvPr/>
            </p:nvSpPr>
            <p:spPr>
              <a:xfrm>
                <a:off x="20831960" y="10918668"/>
                <a:ext cx="472831" cy="7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sz="4600" b="1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8B6D984-E895-4622-ACA2-5C1B2B9C0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1960" y="10918668"/>
                <a:ext cx="472831" cy="707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5F2A89-AB75-4A37-834E-45106FE7D7BA}"/>
                  </a:ext>
                </a:extLst>
              </p:cNvPr>
              <p:cNvSpPr txBox="1"/>
              <p:nvPr/>
            </p:nvSpPr>
            <p:spPr>
              <a:xfrm>
                <a:off x="2760044" y="7217999"/>
                <a:ext cx="6263971" cy="28176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14:m>
                  <m:oMath xmlns:m="http://schemas.openxmlformats.org/officeDocument/2006/math"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5F2A89-AB75-4A37-834E-45106FE7D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044" y="7217999"/>
                <a:ext cx="6263971" cy="2817625"/>
              </a:xfrm>
              <a:prstGeom prst="rect">
                <a:avLst/>
              </a:prstGeom>
              <a:blipFill>
                <a:blip r:embed="rId4"/>
                <a:stretch>
                  <a:fillRect t="-1082" b="-9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C4AB8401-7E1D-48C1-ADA9-D9CF1313726B}"/>
              </a:ext>
            </a:extLst>
          </p:cNvPr>
          <p:cNvSpPr txBox="1"/>
          <p:nvPr/>
        </p:nvSpPr>
        <p:spPr>
          <a:xfrm>
            <a:off x="888052" y="6282003"/>
            <a:ext cx="2663988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 hiệu: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C95A7C0-3939-4A4E-B711-1E5989760456}"/>
              </a:ext>
            </a:extLst>
          </p:cNvPr>
          <p:cNvSpPr txBox="1"/>
          <p:nvPr/>
        </p:nvSpPr>
        <p:spPr>
          <a:xfrm>
            <a:off x="1032051" y="10745983"/>
            <a:ext cx="2663988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B522A2D-D6A8-491A-9B8B-F54327D9E81F}"/>
                  </a:ext>
                </a:extLst>
              </p:cNvPr>
              <p:cNvSpPr txBox="1"/>
              <p:nvPr/>
            </p:nvSpPr>
            <p:spPr>
              <a:xfrm>
                <a:off x="960052" y="11753978"/>
                <a:ext cx="12454672" cy="1507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B522A2D-D6A8-491A-9B8B-F54327D9E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2" y="11753978"/>
                <a:ext cx="12454672" cy="1507930"/>
              </a:xfrm>
              <a:prstGeom prst="rect">
                <a:avLst/>
              </a:prstGeom>
              <a:blipFill>
                <a:blip r:embed="rId5"/>
                <a:stretch>
                  <a:fillRect l="-2104" t="-8871" r="-3082" b="-1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54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  <p:bldP spid="35" grpId="0" animBg="1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51" grpId="0"/>
      <p:bldP spid="52" grpId="0"/>
      <p:bldP spid="55" grpId="0" uiExpand="1" build="p"/>
      <p:bldP spid="57" grpId="0" animBg="1"/>
      <p:bldP spid="59" grpId="0" animBg="1"/>
      <p:bldP spid="6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43D72BD-E44C-4F0E-9D2F-FB0BFE38EDF4}"/>
              </a:ext>
            </a:extLst>
          </p:cNvPr>
          <p:cNvSpPr txBox="1"/>
          <p:nvPr/>
        </p:nvSpPr>
        <p:spPr>
          <a:xfrm>
            <a:off x="960052" y="3258017"/>
            <a:ext cx="4376013" cy="800126"/>
          </a:xfrm>
          <a:prstGeom prst="rect">
            <a:avLst/>
          </a:prstGeom>
          <a:solidFill>
            <a:srgbClr val="0072BC"/>
          </a:solidFill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958475-2909-49BE-A78E-E7C425A7423E}"/>
              </a:ext>
            </a:extLst>
          </p:cNvPr>
          <p:cNvSpPr txBox="1"/>
          <p:nvPr/>
        </p:nvSpPr>
        <p:spPr>
          <a:xfrm>
            <a:off x="5640030" y="3258017"/>
            <a:ext cx="17600859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4" name="Line 18">
            <a:extLst>
              <a:ext uri="{FF2B5EF4-FFF2-40B4-BE49-F238E27FC236}">
                <a16:creationId xmlns:a16="http://schemas.microsoft.com/office/drawing/2014/main" id="{B13876DA-B66D-45C6-92D1-19D345488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35842" y="6034257"/>
            <a:ext cx="8571968" cy="4423726"/>
          </a:xfrm>
          <a:prstGeom prst="line">
            <a:avLst/>
          </a:prstGeom>
          <a:noFill/>
          <a:ln w="1016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19">
            <a:extLst>
              <a:ext uri="{FF2B5EF4-FFF2-40B4-BE49-F238E27FC236}">
                <a16:creationId xmlns:a16="http://schemas.microsoft.com/office/drawing/2014/main" id="{09C793DA-AC55-4647-B5C1-B75B101A4DA7}"/>
              </a:ext>
            </a:extLst>
          </p:cNvPr>
          <p:cNvGrpSpPr>
            <a:grpSpLocks/>
          </p:cNvGrpSpPr>
          <p:nvPr/>
        </p:nvGrpSpPr>
        <p:grpSpPr bwMode="auto">
          <a:xfrm>
            <a:off x="16260144" y="6434261"/>
            <a:ext cx="5149253" cy="3527018"/>
            <a:chOff x="2121" y="2140"/>
            <a:chExt cx="3244" cy="2222"/>
          </a:xfrm>
        </p:grpSpPr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51094EF8-B351-4CD9-B22A-AF85C6090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1" y="2140"/>
              <a:ext cx="2891" cy="1492"/>
            </a:xfrm>
            <a:prstGeom prst="line">
              <a:avLst/>
            </a:prstGeom>
            <a:noFill/>
            <a:ln w="1270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0B4295FE-01D8-4BBA-AE03-8DDB36D10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3858"/>
              <a:ext cx="40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285CD403-68F1-49F8-81A1-C866C3F1C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" y="2155"/>
              <a:ext cx="40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97E7D595-7C18-4585-BF90-AC58B7032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205F4B-74DC-4E87-B1D5-AE9A80DD3469}"/>
                  </a:ext>
                </a:extLst>
              </p:cNvPr>
              <p:cNvSpPr txBox="1"/>
              <p:nvPr/>
            </p:nvSpPr>
            <p:spPr>
              <a:xfrm>
                <a:off x="744053" y="6414750"/>
                <a:ext cx="12167944" cy="800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205F4B-74DC-4E87-B1D5-AE9A80DD3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53" y="6414750"/>
                <a:ext cx="12167944" cy="800126"/>
              </a:xfrm>
              <a:prstGeom prst="rect">
                <a:avLst/>
              </a:prstGeom>
              <a:blipFill>
                <a:blip r:embed="rId2"/>
                <a:stretch>
                  <a:fillRect l="-2154"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E3D39275-847C-45D5-9091-3DC7D168C683}"/>
              </a:ext>
            </a:extLst>
          </p:cNvPr>
          <p:cNvGrpSpPr/>
          <p:nvPr/>
        </p:nvGrpSpPr>
        <p:grpSpPr>
          <a:xfrm>
            <a:off x="960052" y="4914010"/>
            <a:ext cx="4233651" cy="940404"/>
            <a:chOff x="2067302" y="5922690"/>
            <a:chExt cx="3459118" cy="940513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87341C2C-5ED5-413F-9452-8B8BEBCA6DE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587A243-BF53-41A1-A6CE-4729D4000195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110E91C8-2DEA-4E99-99B1-8777E4DEF70B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" name="Rectangle 11">
                <a:extLst>
                  <a:ext uri="{FF2B5EF4-FFF2-40B4-BE49-F238E27FC236}">
                    <a16:creationId xmlns:a16="http://schemas.microsoft.com/office/drawing/2014/main" id="{59F8C7C6-2282-4CBD-BC9E-911C4143057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11FD5C3D-74D1-4B66-AA80-F17D65E7C8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ED82488D-2C3F-426C-B4C0-39D19E0353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9938843A-9C7A-4D61-8E08-9567EB5655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7187C24F-D15E-4BEF-8FEF-E61B0C56A6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04CAFB0E-A70C-4D45-8F11-CC1271BB4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9A08C35E-00F9-4C38-970E-26B9E31336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24C8B605-CDBE-4B0C-BF16-FA2085EA58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7F2EA514-4DB2-4BDA-91ED-51C5781CAA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6FF8C4B5-92E1-4DFE-8AE4-11FFABA11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F5FF324-7D0E-427C-BDAE-CFE3EABD22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832CA78D-B257-4334-8939-54C4CD95A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092FBF49-F927-4885-A2E2-C3B8289E91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5C0F264E-9415-4ED7-9999-965CD6493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23EBB243-9A56-42D7-9E99-EF79BAF26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1ACA0428-933D-4519-8CE4-6F9D689DC8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44FF86FD-7967-4A40-A936-BBF8A49A7D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75776E65-6307-4C74-B9BC-4DB655542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ACC5F874-28C1-4B6D-8E95-1C460C9F84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5C4C9BC-B6DF-4C63-9353-85745A37CC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BFC8A14E-2F6E-4592-AE98-84B93F5B3D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6A4B5E3F-9789-477E-8F1E-51610E65D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5D954F90-3F78-424F-B55E-253BFC83E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3CC40643-D1F4-4F85-B705-261F45A98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9ADA5373-753B-4AC4-88EF-9A8730125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899C7EE-3EE2-43F9-B99B-1F7A5483EDD6}"/>
                  </a:ext>
                </a:extLst>
              </p:cNvPr>
              <p:cNvSpPr txBox="1"/>
              <p:nvPr/>
            </p:nvSpPr>
            <p:spPr>
              <a:xfrm>
                <a:off x="744053" y="7721997"/>
                <a:ext cx="10871950" cy="853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u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899C7EE-3EE2-43F9-B99B-1F7A5483E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53" y="7721997"/>
                <a:ext cx="10871950" cy="853468"/>
              </a:xfrm>
              <a:prstGeom prst="rect">
                <a:avLst/>
              </a:prstGeom>
              <a:blipFill>
                <a:blip r:embed="rId3"/>
                <a:stretch>
                  <a:fillRect l="-2242" t="-6429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22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4" grpId="0" animBg="1"/>
      <p:bldP spid="2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AE363CEB-7762-4436-A145-557FDD435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0" y="2826019"/>
            <a:ext cx="13036152" cy="646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DC3321-F96A-4CD3-926F-0236AE76BBAB}"/>
              </a:ext>
            </a:extLst>
          </p:cNvPr>
          <p:cNvSpPr txBox="1"/>
          <p:nvPr/>
        </p:nvSpPr>
        <p:spPr>
          <a:xfrm>
            <a:off x="1069279" y="4061219"/>
            <a:ext cx="8933347" cy="221599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6A0DB5D-14C4-4309-8304-55DF2D18B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3" y="3186017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/>
              <p:nvPr/>
            </p:nvSpPr>
            <p:spPr>
              <a:xfrm>
                <a:off x="960052" y="8567401"/>
                <a:ext cx="306811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2" y="8567401"/>
                <a:ext cx="3068114" cy="890718"/>
              </a:xfrm>
              <a:prstGeom prst="rect">
                <a:avLst/>
              </a:prstGeom>
              <a:blipFill>
                <a:blip r:embed="rId6"/>
                <a:stretch>
                  <a:fillRect t="-5442" r="-7540" b="-3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/>
              <p:nvPr/>
            </p:nvSpPr>
            <p:spPr>
              <a:xfrm>
                <a:off x="960053" y="9881986"/>
                <a:ext cx="302323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𝑹𝑺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3" y="9881986"/>
                <a:ext cx="3023235" cy="890718"/>
              </a:xfrm>
              <a:prstGeom prst="rect">
                <a:avLst/>
              </a:prstGeom>
              <a:blipFill>
                <a:blip r:embed="rId7"/>
                <a:stretch>
                  <a:fillRect t="-6164" r="-7661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07A0F6-0046-4719-9157-ACF3B5D5553E}"/>
                  </a:ext>
                </a:extLst>
              </p:cNvPr>
              <p:cNvSpPr txBox="1"/>
              <p:nvPr/>
            </p:nvSpPr>
            <p:spPr>
              <a:xfrm>
                <a:off x="960053" y="6413435"/>
                <a:ext cx="304086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07A0F6-0046-4719-9157-ACF3B5D55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3" y="6413435"/>
                <a:ext cx="3040865" cy="890718"/>
              </a:xfrm>
              <a:prstGeom prst="rect">
                <a:avLst/>
              </a:prstGeom>
              <a:blipFill>
                <a:blip r:embed="rId8"/>
                <a:stretch>
                  <a:fillRect t="-6164" r="-7615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52267AB-3651-4FAC-A4A6-FC989DC9C3F4}"/>
              </a:ext>
            </a:extLst>
          </p:cNvPr>
          <p:cNvSpPr txBox="1"/>
          <p:nvPr/>
        </p:nvSpPr>
        <p:spPr>
          <a:xfrm>
            <a:off x="4416036" y="8657992"/>
            <a:ext cx="4802362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au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619803-89AD-4FAE-AE22-C72E3A6BB25A}"/>
              </a:ext>
            </a:extLst>
          </p:cNvPr>
          <p:cNvSpPr txBox="1"/>
          <p:nvPr/>
        </p:nvSpPr>
        <p:spPr>
          <a:xfrm>
            <a:off x="4416036" y="9972578"/>
            <a:ext cx="7241850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AC0640-FEF9-4454-91D1-E7CD20308E89}"/>
              </a:ext>
            </a:extLst>
          </p:cNvPr>
          <p:cNvSpPr txBox="1"/>
          <p:nvPr/>
        </p:nvSpPr>
        <p:spPr>
          <a:xfrm>
            <a:off x="4416036" y="6504027"/>
            <a:ext cx="6767968" cy="150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song song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trùng 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.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5C3187A3-8620-4641-A92E-B93EA1C1A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3996" y="9233990"/>
            <a:ext cx="10223953" cy="150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alt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7E57D34F-65CD-45EF-8ED1-5408687D5D1D}"/>
              </a:ext>
            </a:extLst>
          </p:cNvPr>
          <p:cNvSpPr/>
          <p:nvPr/>
        </p:nvSpPr>
        <p:spPr>
          <a:xfrm>
            <a:off x="12209643" y="8801991"/>
            <a:ext cx="503204" cy="2087990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44">
            <a:extLst>
              <a:ext uri="{FF2B5EF4-FFF2-40B4-BE49-F238E27FC236}">
                <a16:creationId xmlns:a16="http://schemas.microsoft.com/office/drawing/2014/main" id="{CE9A98FB-E3F9-4071-97B5-356F72239F41}"/>
              </a:ext>
            </a:extLst>
          </p:cNvPr>
          <p:cNvGrpSpPr/>
          <p:nvPr/>
        </p:nvGrpSpPr>
        <p:grpSpPr>
          <a:xfrm>
            <a:off x="672054" y="11105980"/>
            <a:ext cx="22754278" cy="2447989"/>
            <a:chOff x="1076414" y="3149282"/>
            <a:chExt cx="17282005" cy="1854465"/>
          </a:xfrm>
        </p:grpSpPr>
        <p:sp>
          <p:nvSpPr>
            <p:cNvPr id="19" name="Rounded Rectangle 4">
              <a:extLst>
                <a:ext uri="{FF2B5EF4-FFF2-40B4-BE49-F238E27FC236}">
                  <a16:creationId xmlns:a16="http://schemas.microsoft.com/office/drawing/2014/main" id="{42F9F7FF-EF24-4C4D-A388-C91B2A2ADA9A}"/>
                </a:ext>
              </a:extLst>
            </p:cNvPr>
            <p:cNvSpPr/>
            <p:nvPr/>
          </p:nvSpPr>
          <p:spPr>
            <a:xfrm>
              <a:off x="1303220" y="3504002"/>
              <a:ext cx="17055199" cy="1499745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0" name="Group 65">
              <a:extLst>
                <a:ext uri="{FF2B5EF4-FFF2-40B4-BE49-F238E27FC236}">
                  <a16:creationId xmlns:a16="http://schemas.microsoft.com/office/drawing/2014/main" id="{2F75BE5B-7325-4E2D-ACBC-D0042A7DCBC9}"/>
                </a:ext>
              </a:extLst>
            </p:cNvPr>
            <p:cNvGrpSpPr/>
            <p:nvPr/>
          </p:nvGrpSpPr>
          <p:grpSpPr>
            <a:xfrm>
              <a:off x="1076414" y="3149282"/>
              <a:ext cx="4448211" cy="781943"/>
              <a:chOff x="166396" y="8755081"/>
              <a:chExt cx="4448211" cy="781943"/>
            </a:xfrm>
          </p:grpSpPr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4845F914-D32F-4FDE-A1C2-820766744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622B5FB2-442E-4235-AC70-89DB17E2BF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3" name="Freeform 45">
                  <a:extLst>
                    <a:ext uri="{FF2B5EF4-FFF2-40B4-BE49-F238E27FC236}">
                      <a16:creationId xmlns:a16="http://schemas.microsoft.com/office/drawing/2014/main" id="{5F386E51-93B5-4F5A-801F-B8D4F21F08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6">
                  <a:extLst>
                    <a:ext uri="{FF2B5EF4-FFF2-40B4-BE49-F238E27FC236}">
                      <a16:creationId xmlns:a16="http://schemas.microsoft.com/office/drawing/2014/main" id="{214D2EC9-2175-4822-9C0E-461498348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>
                  <a:extLst>
                    <a:ext uri="{FF2B5EF4-FFF2-40B4-BE49-F238E27FC236}">
                      <a16:creationId xmlns:a16="http://schemas.microsoft.com/office/drawing/2014/main" id="{7FD9FB94-EF07-441D-A56B-8BF7B5886D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>
                  <a:extLst>
                    <a:ext uri="{FF2B5EF4-FFF2-40B4-BE49-F238E27FC236}">
                      <a16:creationId xmlns:a16="http://schemas.microsoft.com/office/drawing/2014/main" id="{A74D52DA-657A-41B7-8782-AAFC53159B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>
                  <a:extLst>
                    <a:ext uri="{FF2B5EF4-FFF2-40B4-BE49-F238E27FC236}">
                      <a16:creationId xmlns:a16="http://schemas.microsoft.com/office/drawing/2014/main" id="{B25FE7C5-9BD1-4916-B2ED-A4D9CB53DA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>
                  <a:extLst>
                    <a:ext uri="{FF2B5EF4-FFF2-40B4-BE49-F238E27FC236}">
                      <a16:creationId xmlns:a16="http://schemas.microsoft.com/office/drawing/2014/main" id="{F9ECC06D-4943-49F7-982F-98066D3236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>
                  <a:extLst>
                    <a:ext uri="{FF2B5EF4-FFF2-40B4-BE49-F238E27FC236}">
                      <a16:creationId xmlns:a16="http://schemas.microsoft.com/office/drawing/2014/main" id="{A37C9675-DF2E-45DD-86B9-49C42A7758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>
                  <a:extLst>
                    <a:ext uri="{FF2B5EF4-FFF2-40B4-BE49-F238E27FC236}">
                      <a16:creationId xmlns:a16="http://schemas.microsoft.com/office/drawing/2014/main" id="{DC55EED4-1CFB-4FFA-BCB7-56CFE34452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>
                  <a:extLst>
                    <a:ext uri="{FF2B5EF4-FFF2-40B4-BE49-F238E27FC236}">
                      <a16:creationId xmlns:a16="http://schemas.microsoft.com/office/drawing/2014/main" id="{0DA946A2-E811-4FBC-BFCA-D1C2420C9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>
                  <a:extLst>
                    <a:ext uri="{FF2B5EF4-FFF2-40B4-BE49-F238E27FC236}">
                      <a16:creationId xmlns:a16="http://schemas.microsoft.com/office/drawing/2014/main" id="{6DD6CD1A-09B1-420C-9ABA-3E3163C49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>
                  <a:extLst>
                    <a:ext uri="{FF2B5EF4-FFF2-40B4-BE49-F238E27FC236}">
                      <a16:creationId xmlns:a16="http://schemas.microsoft.com/office/drawing/2014/main" id="{649E27D4-0C5E-43DA-ABA7-A299C4C318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>
                  <a:extLst>
                    <a:ext uri="{FF2B5EF4-FFF2-40B4-BE49-F238E27FC236}">
                      <a16:creationId xmlns:a16="http://schemas.microsoft.com/office/drawing/2014/main" id="{C61D5D33-AB90-41EE-9035-1BAD3E0D9B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3CF822A1-0337-4BFA-B18D-6E62C02D40E3}"/>
              </a:ext>
            </a:extLst>
          </p:cNvPr>
          <p:cNvSpPr txBox="1"/>
          <p:nvPr/>
        </p:nvSpPr>
        <p:spPr>
          <a:xfrm>
            <a:off x="1608049" y="11249980"/>
            <a:ext cx="3671983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 nghĩa</a:t>
            </a:r>
            <a:endParaRPr lang="en-US" sz="4600">
              <a:solidFill>
                <a:schemeClr val="bg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A52778-BB96-41AD-BA71-551F14425F27}"/>
              </a:ext>
            </a:extLst>
          </p:cNvPr>
          <p:cNvSpPr txBox="1"/>
          <p:nvPr/>
        </p:nvSpPr>
        <p:spPr>
          <a:xfrm>
            <a:off x="6720026" y="11753978"/>
            <a:ext cx="16342654" cy="1637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sz="46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6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171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0" grpId="0"/>
      <p:bldP spid="11" grpId="0"/>
      <p:bldP spid="4" grpId="0"/>
      <p:bldP spid="14" grpId="0"/>
      <p:bldP spid="15" grpId="0"/>
      <p:bldP spid="16" grpId="0"/>
      <p:bldP spid="5" grpId="0" animBg="1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AE363CEB-7762-4436-A145-557FDD435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9990" y="2826019"/>
            <a:ext cx="9805161" cy="627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DC3321-F96A-4CD3-926F-0236AE76BBAB}"/>
              </a:ext>
            </a:extLst>
          </p:cNvPr>
          <p:cNvSpPr txBox="1"/>
          <p:nvPr/>
        </p:nvSpPr>
        <p:spPr>
          <a:xfrm>
            <a:off x="744053" y="4338012"/>
            <a:ext cx="12671941" cy="150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6A0DB5D-14C4-4309-8304-55DF2D18B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3" y="3186017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/>
              <p:nvPr/>
            </p:nvSpPr>
            <p:spPr>
              <a:xfrm>
                <a:off x="888053" y="6413435"/>
                <a:ext cx="306811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3" y="6413435"/>
                <a:ext cx="3068114" cy="890718"/>
              </a:xfrm>
              <a:prstGeom prst="rect">
                <a:avLst/>
              </a:prstGeom>
              <a:blipFill>
                <a:blip r:embed="rId6"/>
                <a:stretch>
                  <a:fillRect t="-6164" r="-7753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/>
              <p:nvPr/>
            </p:nvSpPr>
            <p:spPr>
              <a:xfrm>
                <a:off x="888053" y="7728021"/>
                <a:ext cx="302323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𝑹𝑺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3" y="7728021"/>
                <a:ext cx="3023235" cy="890718"/>
              </a:xfrm>
              <a:prstGeom prst="rect">
                <a:avLst/>
              </a:prstGeom>
              <a:blipFill>
                <a:blip r:embed="rId7"/>
                <a:stretch>
                  <a:fillRect t="-6164" r="-766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52267AB-3651-4FAC-A4A6-FC989DC9C3F4}"/>
              </a:ext>
            </a:extLst>
          </p:cNvPr>
          <p:cNvSpPr txBox="1"/>
          <p:nvPr/>
        </p:nvSpPr>
        <p:spPr>
          <a:xfrm>
            <a:off x="4344036" y="6504027"/>
            <a:ext cx="3984925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hướn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619803-89AD-4FAE-AE22-C72E3A6BB25A}"/>
              </a:ext>
            </a:extLst>
          </p:cNvPr>
          <p:cNvSpPr txBox="1"/>
          <p:nvPr/>
        </p:nvSpPr>
        <p:spPr>
          <a:xfrm>
            <a:off x="4344037" y="7818613"/>
            <a:ext cx="4392041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36BAA80-004D-4898-886C-6F5F63E1E9EF}"/>
              </a:ext>
            </a:extLst>
          </p:cNvPr>
          <p:cNvSpPr txBox="1"/>
          <p:nvPr/>
        </p:nvSpPr>
        <p:spPr>
          <a:xfrm>
            <a:off x="528054" y="9953985"/>
            <a:ext cx="23111893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733F247-7125-4884-B1AD-54AF36932751}"/>
              </a:ext>
            </a:extLst>
          </p:cNvPr>
          <p:cNvCxnSpPr/>
          <p:nvPr/>
        </p:nvCxnSpPr>
        <p:spPr>
          <a:xfrm>
            <a:off x="3984038" y="10817982"/>
            <a:ext cx="381598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7D04A04-6781-4E71-994E-45BCCC375AE3}"/>
              </a:ext>
            </a:extLst>
          </p:cNvPr>
          <p:cNvCxnSpPr>
            <a:cxnSpLocks/>
          </p:cNvCxnSpPr>
          <p:nvPr/>
        </p:nvCxnSpPr>
        <p:spPr>
          <a:xfrm>
            <a:off x="13919992" y="10817982"/>
            <a:ext cx="3527984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75B6A9C-DD5C-4C09-8499-C9042C22503E}"/>
              </a:ext>
            </a:extLst>
          </p:cNvPr>
          <p:cNvCxnSpPr/>
          <p:nvPr/>
        </p:nvCxnSpPr>
        <p:spPr>
          <a:xfrm>
            <a:off x="19319967" y="10817982"/>
            <a:ext cx="381598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56266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4" grpId="0"/>
      <p:bldP spid="14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3FFEC58B-124C-4D9D-B51D-71970597DD06}"/>
              </a:ext>
            </a:extLst>
          </p:cNvPr>
          <p:cNvGrpSpPr>
            <a:grpSpLocks/>
          </p:cNvGrpSpPr>
          <p:nvPr/>
        </p:nvGrpSpPr>
        <p:grpSpPr bwMode="auto">
          <a:xfrm>
            <a:off x="3696040" y="7721996"/>
            <a:ext cx="1298509" cy="704814"/>
            <a:chOff x="303" y="2968"/>
            <a:chExt cx="409" cy="222"/>
          </a:xfrm>
        </p:grpSpPr>
        <p:sp>
          <p:nvSpPr>
            <p:cNvPr id="7" name="Oval 9">
              <a:extLst>
                <a:ext uri="{FF2B5EF4-FFF2-40B4-BE49-F238E27FC236}">
                  <a16:creationId xmlns:a16="http://schemas.microsoft.com/office/drawing/2014/main" id="{0FCBFF61-32C7-41C0-8CF5-82A9AC6841B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76" y="314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44F6AFC-EE43-4BDA-BFF1-5269AC07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" y="2968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B</a:t>
              </a:r>
            </a:p>
          </p:txBody>
        </p:sp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D0A19F55-6C6C-4F3A-99CB-4CC859C42FCF}"/>
              </a:ext>
            </a:extLst>
          </p:cNvPr>
          <p:cNvGrpSpPr>
            <a:grpSpLocks/>
          </p:cNvGrpSpPr>
          <p:nvPr/>
        </p:nvGrpSpPr>
        <p:grpSpPr bwMode="auto">
          <a:xfrm>
            <a:off x="8088019" y="7002000"/>
            <a:ext cx="1298509" cy="790536"/>
            <a:chOff x="1809" y="2669"/>
            <a:chExt cx="409" cy="249"/>
          </a:xfrm>
        </p:grpSpPr>
        <p:sp>
          <p:nvSpPr>
            <p:cNvPr id="10" name="Oval 11">
              <a:extLst>
                <a:ext uri="{FF2B5EF4-FFF2-40B4-BE49-F238E27FC236}">
                  <a16:creationId xmlns:a16="http://schemas.microsoft.com/office/drawing/2014/main" id="{FFA80E97-D70D-401D-810F-9D8997B397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837" y="2872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51031423-DBA7-4A88-9A09-CA9414988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9" y="2669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C</a:t>
              </a:r>
            </a:p>
          </p:txBody>
        </p:sp>
      </p:grpSp>
      <p:sp>
        <p:nvSpPr>
          <p:cNvPr id="12" name="Line 33">
            <a:extLst>
              <a:ext uri="{FF2B5EF4-FFF2-40B4-BE49-F238E27FC236}">
                <a16:creationId xmlns:a16="http://schemas.microsoft.com/office/drawing/2014/main" id="{D3168D18-8282-4265-BA1D-2F5278CBB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7247" y="6817178"/>
            <a:ext cx="3314532" cy="86355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DBE1F71C-6A5B-4C3F-B75B-EE59E8BC4F3B}"/>
              </a:ext>
            </a:extLst>
          </p:cNvPr>
          <p:cNvSpPr>
            <a:spLocks noChangeShapeType="1"/>
          </p:cNvSpPr>
          <p:nvPr/>
        </p:nvSpPr>
        <p:spPr bwMode="auto">
          <a:xfrm rot="834803" flipV="1">
            <a:off x="15161141" y="6203308"/>
            <a:ext cx="6336980" cy="331135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>
                <a:extLst>
                  <a:ext uri="{FF2B5EF4-FFF2-40B4-BE49-F238E27FC236}">
                    <a16:creationId xmlns:a16="http://schemas.microsoft.com/office/drawing/2014/main" id="{1D70A07D-5762-4555-AC9B-125C258C9D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041" y="2754019"/>
                <a:ext cx="20375906" cy="2207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None/>
                </a:pP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3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 Box 5">
                <a:extLst>
                  <a:ext uri="{FF2B5EF4-FFF2-40B4-BE49-F238E27FC236}">
                    <a16:creationId xmlns:a16="http://schemas.microsoft.com/office/drawing/2014/main" id="{1D70A07D-5762-4555-AC9B-125C258C9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8041" y="2754019"/>
                <a:ext cx="20375906" cy="2207337"/>
              </a:xfrm>
              <a:prstGeom prst="rect">
                <a:avLst/>
              </a:prstGeom>
              <a:blipFill>
                <a:blip r:embed="rId4"/>
                <a:stretch>
                  <a:fillRect l="-1286" b="-129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12">
            <a:extLst>
              <a:ext uri="{FF2B5EF4-FFF2-40B4-BE49-F238E27FC236}">
                <a16:creationId xmlns:a16="http://schemas.microsoft.com/office/drawing/2014/main" id="{20B3DA76-F6A9-4D54-85A4-B6CC58912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794" y="4842010"/>
            <a:ext cx="0" cy="475197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grpSp>
        <p:nvGrpSpPr>
          <p:cNvPr id="19" name="Group 31">
            <a:extLst>
              <a:ext uri="{FF2B5EF4-FFF2-40B4-BE49-F238E27FC236}">
                <a16:creationId xmlns:a16="http://schemas.microsoft.com/office/drawing/2014/main" id="{36B522F5-FADB-4EDA-B60E-C30411F94E26}"/>
              </a:ext>
            </a:extLst>
          </p:cNvPr>
          <p:cNvGrpSpPr>
            <a:grpSpLocks/>
          </p:cNvGrpSpPr>
          <p:nvPr/>
        </p:nvGrpSpPr>
        <p:grpSpPr bwMode="auto">
          <a:xfrm>
            <a:off x="4486573" y="6067921"/>
            <a:ext cx="1298511" cy="822283"/>
            <a:chOff x="602" y="2387"/>
            <a:chExt cx="409" cy="259"/>
          </a:xfrm>
        </p:grpSpPr>
        <p:sp>
          <p:nvSpPr>
            <p:cNvPr id="20" name="Oval 10">
              <a:extLst>
                <a:ext uri="{FF2B5EF4-FFF2-40B4-BE49-F238E27FC236}">
                  <a16:creationId xmlns:a16="http://schemas.microsoft.com/office/drawing/2014/main" id="{9898235C-479F-439B-894E-8A180B54E3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748" y="2600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2153CFDD-064B-4DA0-AA3C-F3D51F9C1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2387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A</a:t>
              </a: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C78C04A9-903F-41CC-B139-86F67D707CAB}"/>
              </a:ext>
            </a:extLst>
          </p:cNvPr>
          <p:cNvGrpSpPr>
            <a:grpSpLocks/>
          </p:cNvGrpSpPr>
          <p:nvPr/>
        </p:nvGrpSpPr>
        <p:grpSpPr bwMode="auto">
          <a:xfrm rot="-241659">
            <a:off x="15165574" y="7838782"/>
            <a:ext cx="1298511" cy="660367"/>
            <a:chOff x="3142" y="3209"/>
            <a:chExt cx="409" cy="208"/>
          </a:xfrm>
        </p:grpSpPr>
        <p:sp>
          <p:nvSpPr>
            <p:cNvPr id="23" name="Oval 16">
              <a:extLst>
                <a:ext uri="{FF2B5EF4-FFF2-40B4-BE49-F238E27FC236}">
                  <a16:creationId xmlns:a16="http://schemas.microsoft.com/office/drawing/2014/main" id="{A99BA6B0-F1DD-4694-BAAF-3C4AA493602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315" y="3371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6F8E1A36-96A1-4BC5-9658-16E3BBA3D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2" y="3209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B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BE68934-7882-441A-BF25-A49BEEC3ED7D}"/>
              </a:ext>
            </a:extLst>
          </p:cNvPr>
          <p:cNvGrpSpPr>
            <a:grpSpLocks/>
          </p:cNvGrpSpPr>
          <p:nvPr/>
        </p:nvGrpSpPr>
        <p:grpSpPr bwMode="auto">
          <a:xfrm rot="-313232">
            <a:off x="20497595" y="6556081"/>
            <a:ext cx="1298509" cy="746088"/>
            <a:chOff x="5283" y="2910"/>
            <a:chExt cx="409" cy="235"/>
          </a:xfrm>
        </p:grpSpPr>
        <p:sp>
          <p:nvSpPr>
            <p:cNvPr id="30" name="Oval 18">
              <a:extLst>
                <a:ext uri="{FF2B5EF4-FFF2-40B4-BE49-F238E27FC236}">
                  <a16:creationId xmlns:a16="http://schemas.microsoft.com/office/drawing/2014/main" id="{285C928D-4FE5-46B4-867D-9647395329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311" y="3099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83260201-DFDA-447E-AF53-E346D875D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3" y="2910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27">
                <a:extLst>
                  <a:ext uri="{FF2B5EF4-FFF2-40B4-BE49-F238E27FC236}">
                    <a16:creationId xmlns:a16="http://schemas.microsoft.com/office/drawing/2014/main" id="{F31BCA61-6FFB-42AC-8A64-906A5F71B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052" y="5274008"/>
                <a:ext cx="10946846" cy="8001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altLang="en-US" sz="46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 Box 27">
                <a:extLst>
                  <a:ext uri="{FF2B5EF4-FFF2-40B4-BE49-F238E27FC236}">
                    <a16:creationId xmlns:a16="http://schemas.microsoft.com/office/drawing/2014/main" id="{F31BCA61-6FFB-42AC-8A64-906A5F71B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052" y="5274008"/>
                <a:ext cx="10946846" cy="800126"/>
              </a:xfrm>
              <a:prstGeom prst="rect">
                <a:avLst/>
              </a:prstGeom>
              <a:blipFill>
                <a:blip r:embed="rId5"/>
                <a:stretch>
                  <a:fillRect l="-2394" t="-17557" b="-374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8">
                <a:extLst>
                  <a:ext uri="{FF2B5EF4-FFF2-40B4-BE49-F238E27FC236}">
                    <a16:creationId xmlns:a16="http://schemas.microsoft.com/office/drawing/2014/main" id="{49A073BD-156B-4659-A402-E4C3CBD2EB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03993" y="5274008"/>
                <a:ext cx="8778432" cy="830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en-US" sz="4600" b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điểm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</a:t>
                </a:r>
              </a:p>
            </p:txBody>
          </p:sp>
        </mc:Choice>
        <mc:Fallback xmlns="">
          <p:sp>
            <p:nvSpPr>
              <p:cNvPr id="33" name="Text Box 28">
                <a:extLst>
                  <a:ext uri="{FF2B5EF4-FFF2-40B4-BE49-F238E27FC236}">
                    <a16:creationId xmlns:a16="http://schemas.microsoft.com/office/drawing/2014/main" id="{49A073BD-156B-4659-A402-E4C3CBD2E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03993" y="5274008"/>
                <a:ext cx="8778432" cy="830901"/>
              </a:xfrm>
              <a:prstGeom prst="rect">
                <a:avLst/>
              </a:prstGeom>
              <a:blipFill>
                <a:blip r:embed="rId6"/>
                <a:stretch>
                  <a:fillRect t="-16912" b="-32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ine 34">
            <a:extLst>
              <a:ext uri="{FF2B5EF4-FFF2-40B4-BE49-F238E27FC236}">
                <a16:creationId xmlns:a16="http://schemas.microsoft.com/office/drawing/2014/main" id="{16BB23C3-57C6-4EA6-9C26-A7139E5AF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303977" y="7232419"/>
            <a:ext cx="3480507" cy="849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75EBF335-D81D-4779-BEA3-14DE503F56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42838" y="8095977"/>
            <a:ext cx="1584246" cy="37463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grpSp>
        <p:nvGrpSpPr>
          <p:cNvPr id="36" name="Group 24">
            <a:extLst>
              <a:ext uri="{FF2B5EF4-FFF2-40B4-BE49-F238E27FC236}">
                <a16:creationId xmlns:a16="http://schemas.microsoft.com/office/drawing/2014/main" id="{DAC49490-EB34-4395-9CA6-1685424B2679}"/>
              </a:ext>
            </a:extLst>
          </p:cNvPr>
          <p:cNvGrpSpPr>
            <a:grpSpLocks/>
          </p:cNvGrpSpPr>
          <p:nvPr/>
        </p:nvGrpSpPr>
        <p:grpSpPr bwMode="auto">
          <a:xfrm rot="-319753">
            <a:off x="16751328" y="7419633"/>
            <a:ext cx="1298509" cy="777836"/>
            <a:chOff x="3877" y="3036"/>
            <a:chExt cx="409" cy="245"/>
          </a:xfrm>
        </p:grpSpPr>
        <p:sp>
          <p:nvSpPr>
            <p:cNvPr id="37" name="Oval 17">
              <a:extLst>
                <a:ext uri="{FF2B5EF4-FFF2-40B4-BE49-F238E27FC236}">
                  <a16:creationId xmlns:a16="http://schemas.microsoft.com/office/drawing/2014/main" id="{31489C51-8596-4CF6-BC07-7596321BD6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023" y="3235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38" name="Text Box 19">
              <a:extLst>
                <a:ext uri="{FF2B5EF4-FFF2-40B4-BE49-F238E27FC236}">
                  <a16:creationId xmlns:a16="http://schemas.microsoft.com/office/drawing/2014/main" id="{4E8F761B-2B39-4193-BC92-1CCEE780D5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3036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A</a:t>
              </a:r>
            </a:p>
          </p:txBody>
        </p:sp>
      </p:grpSp>
      <p:sp>
        <p:nvSpPr>
          <p:cNvPr id="39" name="Line 29">
            <a:extLst>
              <a:ext uri="{FF2B5EF4-FFF2-40B4-BE49-F238E27FC236}">
                <a16:creationId xmlns:a16="http://schemas.microsoft.com/office/drawing/2014/main" id="{DE0C928E-2D53-4037-9869-4DA81E74F4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1160" y="6867975"/>
            <a:ext cx="720688" cy="158424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50">
                <a:extLst>
                  <a:ext uri="{FF2B5EF4-FFF2-40B4-BE49-F238E27FC236}">
                    <a16:creationId xmlns:a16="http://schemas.microsoft.com/office/drawing/2014/main" id="{D3D0BDB3-00AD-411B-AF4C-226C9B4806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0051" y="8873991"/>
                <a:ext cx="8829337" cy="925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</a:t>
                </a:r>
                <a:endParaRPr lang="en-US" altLang="en-US" sz="4600" b="1">
                  <a:solidFill>
                    <a:srgbClr val="FF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 Box 50">
                <a:extLst>
                  <a:ext uri="{FF2B5EF4-FFF2-40B4-BE49-F238E27FC236}">
                    <a16:creationId xmlns:a16="http://schemas.microsoft.com/office/drawing/2014/main" id="{D3D0BDB3-00AD-411B-AF4C-226C9B480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0051" y="8873991"/>
                <a:ext cx="8829337" cy="925339"/>
              </a:xfrm>
              <a:prstGeom prst="rect">
                <a:avLst/>
              </a:prstGeom>
              <a:blipFill>
                <a:blip r:embed="rId7"/>
                <a:stretch>
                  <a:fillRect t="-5921" b="-26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2">
            <a:extLst>
              <a:ext uri="{FF2B5EF4-FFF2-40B4-BE49-F238E27FC236}">
                <a16:creationId xmlns:a16="http://schemas.microsoft.com/office/drawing/2014/main" id="{760CD94A-CD09-4E92-9926-13C95D468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54" y="2898019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50">
                <a:extLst>
                  <a:ext uri="{FF2B5EF4-FFF2-40B4-BE49-F238E27FC236}">
                    <a16:creationId xmlns:a16="http://schemas.microsoft.com/office/drawing/2014/main" id="{2744186F-A3F7-404C-BC84-7230B9608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9984" y="8873991"/>
                <a:ext cx="8829337" cy="925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</a:t>
                </a:r>
                <a:endParaRPr lang="en-US" altLang="en-US" sz="4600" b="1">
                  <a:solidFill>
                    <a:srgbClr val="FF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 Box 50">
                <a:extLst>
                  <a:ext uri="{FF2B5EF4-FFF2-40B4-BE49-F238E27FC236}">
                    <a16:creationId xmlns:a16="http://schemas.microsoft.com/office/drawing/2014/main" id="{2744186F-A3F7-404C-BC84-7230B96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9984" y="8873991"/>
                <a:ext cx="8829337" cy="925339"/>
              </a:xfrm>
              <a:prstGeom prst="rect">
                <a:avLst/>
              </a:prstGeom>
              <a:blipFill>
                <a:blip r:embed="rId9"/>
                <a:stretch>
                  <a:fillRect t="-5921" b="-26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E904C7C2-5E96-4A5A-8320-35513FE6CD34}"/>
              </a:ext>
            </a:extLst>
          </p:cNvPr>
          <p:cNvSpPr txBox="1"/>
          <p:nvPr/>
        </p:nvSpPr>
        <p:spPr>
          <a:xfrm>
            <a:off x="1248051" y="9944715"/>
            <a:ext cx="3239985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20C6A17-03C7-4773-B370-7A0A3E9B2779}"/>
                  </a:ext>
                </a:extLst>
              </p:cNvPr>
              <p:cNvSpPr txBox="1"/>
              <p:nvPr/>
            </p:nvSpPr>
            <p:spPr>
              <a:xfrm>
                <a:off x="4632035" y="9944715"/>
                <a:ext cx="16631923" cy="8907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 hàng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600" b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20C6A17-03C7-4773-B370-7A0A3E9B2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35" y="9944715"/>
                <a:ext cx="16631923" cy="890718"/>
              </a:xfrm>
              <a:prstGeom prst="rect">
                <a:avLst/>
              </a:prstGeom>
              <a:blipFill>
                <a:blip r:embed="rId10"/>
                <a:stretch>
                  <a:fillRect l="-1576" t="-5479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BDE88D-E2E9-4679-9C21-89878E0B8BFE}"/>
                  </a:ext>
                </a:extLst>
              </p:cNvPr>
              <p:cNvSpPr txBox="1"/>
              <p:nvPr/>
            </p:nvSpPr>
            <p:spPr>
              <a:xfrm>
                <a:off x="888052" y="11609978"/>
                <a:ext cx="6695969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BDE88D-E2E9-4679-9C21-89878E0B8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2" y="11609978"/>
                <a:ext cx="6695969" cy="855969"/>
              </a:xfrm>
              <a:prstGeom prst="rect">
                <a:avLst/>
              </a:prstGeom>
              <a:blipFill>
                <a:blip r:embed="rId11"/>
                <a:stretch>
                  <a:fillRect t="-7857" r="-1275" b="-3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8738C38-7DF6-4D99-BC9A-66EDE717FDD7}"/>
                  </a:ext>
                </a:extLst>
              </p:cNvPr>
              <p:cNvSpPr txBox="1"/>
              <p:nvPr/>
            </p:nvSpPr>
            <p:spPr>
              <a:xfrm>
                <a:off x="8736016" y="11249980"/>
                <a:ext cx="2786018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8738C38-7DF6-4D99-BC9A-66EDE717F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016" y="11249980"/>
                <a:ext cx="2786018" cy="800126"/>
              </a:xfrm>
              <a:prstGeom prst="rect">
                <a:avLst/>
              </a:prstGeom>
              <a:blipFill>
                <a:blip r:embed="rId12"/>
                <a:stretch>
                  <a:fillRect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1EC9BD-B9D1-4304-916C-6B466A53C629}"/>
                  </a:ext>
                </a:extLst>
              </p:cNvPr>
              <p:cNvSpPr txBox="1"/>
              <p:nvPr/>
            </p:nvSpPr>
            <p:spPr>
              <a:xfrm>
                <a:off x="8736016" y="12617974"/>
                <a:ext cx="2588870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≡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1EC9BD-B9D1-4304-916C-6B466A53C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016" y="12617974"/>
                <a:ext cx="2588870" cy="800126"/>
              </a:xfrm>
              <a:prstGeom prst="rect">
                <a:avLst/>
              </a:prstGeom>
              <a:blipFill>
                <a:blip r:embed="rId13"/>
                <a:stretch>
                  <a:fillRect t="-17557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81BBC73-7033-47D0-8AF1-8160153A556E}"/>
              </a:ext>
            </a:extLst>
          </p:cNvPr>
          <p:cNvCxnSpPr>
            <a:endCxn id="57" idx="1"/>
          </p:cNvCxnSpPr>
          <p:nvPr/>
        </p:nvCxnSpPr>
        <p:spPr>
          <a:xfrm flipV="1">
            <a:off x="7656021" y="11650043"/>
            <a:ext cx="1079995" cy="53593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DBF93EF-1B37-4413-87C9-C5BF0E4CCE94}"/>
              </a:ext>
            </a:extLst>
          </p:cNvPr>
          <p:cNvCxnSpPr/>
          <p:nvPr/>
        </p:nvCxnSpPr>
        <p:spPr>
          <a:xfrm>
            <a:off x="7728021" y="12257975"/>
            <a:ext cx="863996" cy="7199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9AAC841-B959-4159-A2C8-7C961A6C5375}"/>
              </a:ext>
            </a:extLst>
          </p:cNvPr>
          <p:cNvCxnSpPr/>
          <p:nvPr/>
        </p:nvCxnSpPr>
        <p:spPr>
          <a:xfrm>
            <a:off x="11544003" y="12977972"/>
            <a:ext cx="143999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B24F326-5811-46AC-87AD-F170BF364EF9}"/>
                  </a:ext>
                </a:extLst>
              </p:cNvPr>
              <p:cNvSpPr txBox="1"/>
              <p:nvPr/>
            </p:nvSpPr>
            <p:spPr>
              <a:xfrm>
                <a:off x="13271995" y="12617974"/>
                <a:ext cx="5545492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B24F326-5811-46AC-87AD-F170BF364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1995" y="12617974"/>
                <a:ext cx="5545492" cy="800126"/>
              </a:xfrm>
              <a:prstGeom prst="rect">
                <a:avLst/>
              </a:prstGeom>
              <a:blipFill>
                <a:blip r:embed="rId14"/>
                <a:stretch>
                  <a:fillRect t="-17557" r="-3626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14D9A66-7F1E-4034-922A-39E63A168C25}"/>
                  </a:ext>
                </a:extLst>
              </p:cNvPr>
              <p:cNvSpPr txBox="1"/>
              <p:nvPr/>
            </p:nvSpPr>
            <p:spPr>
              <a:xfrm>
                <a:off x="11616003" y="11249980"/>
                <a:ext cx="8100224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loại do chung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14D9A66-7F1E-4034-922A-39E63A168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003" y="11249980"/>
                <a:ext cx="8100224" cy="769352"/>
              </a:xfrm>
              <a:prstGeom prst="rect">
                <a:avLst/>
              </a:prstGeom>
              <a:blipFill>
                <a:blip r:embed="rId15"/>
                <a:stretch>
                  <a:fillRect l="-3087" t="-18898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2083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8" grpId="0" animBg="1"/>
      <p:bldP spid="32" grpId="0"/>
      <p:bldP spid="33" grpId="0"/>
      <p:bldP spid="34" grpId="0" animBg="1"/>
      <p:bldP spid="35" grpId="0" animBg="1"/>
      <p:bldP spid="39" grpId="0" animBg="1"/>
      <p:bldP spid="42" grpId="0"/>
      <p:bldP spid="48" grpId="0"/>
      <p:bldP spid="49" grpId="0" animBg="1"/>
      <p:bldP spid="50" grpId="0"/>
      <p:bldP spid="56" grpId="0"/>
      <p:bldP spid="57" grpId="0"/>
      <p:bldP spid="58" grpId="0"/>
      <p:bldP spid="65" grpId="0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321</TotalTime>
  <Words>2274</Words>
  <PresentationFormat>Custom</PresentationFormat>
  <Paragraphs>454</Paragraphs>
  <Slides>29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hu Văn An (Uni)</vt:lpstr>
      <vt:lpstr>Tahoma</vt:lpstr>
      <vt:lpstr>Times New Roman</vt:lpstr>
      <vt:lpstr>Toha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11T14:09:08Z</dcterms:modified>
</cp:coreProperties>
</file>